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31AE" w:rsidRDefault="00CB6422" w:rsidP="004A31AE">
      <w:pPr>
        <w:tabs>
          <w:tab w:val="left" w:pos="6522"/>
        </w:tabs>
      </w:pPr>
      <w:r>
        <w:rPr>
          <w:rFonts w:ascii="Georgia" w:eastAsia="Georgia" w:hAnsi="Georgia" w:cs="Georgia"/>
          <w:noProof/>
        </w:rPr>
        <w:pict>
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">
            <v:line id="Line 43" o:spid="_x0000_s1027" style="position:absolute;visibility:visibl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<v:line id="Line 42" o:spid="_x0000_s1028" style="position:absolute;visibility:visibl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<v:line id="Line 41" o:spid="_x0000_s1029" style="position:absolute;visibility:visibl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<v:line id="Line 40" o:spid="_x0000_s1030" style="position:absolute;visibility:visibl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<v:line id="Line 39" o:spid="_x0000_s1031" style="position:absolute;visibility:visibl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<v:line id="Line 38" o:spid="_x0000_s1032" style="position:absolute;visibility:visibl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7" o:spid="_x0000_s1033" type="#_x0000_t202" style="position:absolute;left:889;top:627;width:3096;height:12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<v:textbox inset="0,0,0,0">
                <w:txbxContent>
                  <w:p w:rsidR="002A455B" w:rsidRPr="005F6ED0" w:rsidRDefault="002A455B" w:rsidP="002A455B">
                    <w:pPr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</w:pP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 xml:space="preserve">Matière : </w:t>
                    </w:r>
                    <w:r w:rsidR="002C2401"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>Mathématique</w:t>
                    </w:r>
                  </w:p>
                  <w:p w:rsidR="002A455B" w:rsidRPr="005F6ED0" w:rsidRDefault="002A455B" w:rsidP="002A455B">
                    <w:pPr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</w:pP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 xml:space="preserve">Niveau : </w:t>
                    </w:r>
                    <w:r w:rsidR="002C2401"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>1APIC</w:t>
                    </w:r>
                  </w:p>
                  <w:p w:rsidR="002A455B" w:rsidRPr="005F6ED0" w:rsidRDefault="002A455B" w:rsidP="002A455B">
                    <w:pPr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</w:pP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 xml:space="preserve">Durée : </w:t>
                    </w:r>
                    <w:r w:rsidR="00650499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>6</w:t>
                    </w: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>h</w:t>
                    </w:r>
                  </w:p>
                </w:txbxContent>
              </v:textbox>
            </v:shape>
            <v:shape id="Text Box 35" o:spid="_x0000_s1034" type="#_x0000_t202" style="position:absolute;left:5382;top:627;width:6480;height:1440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<v:textbox inset="0,0,0,0">
                <w:txbxContent>
                  <w:p w:rsidR="002A455B" w:rsidRPr="001C7665" w:rsidRDefault="00DD037F" w:rsidP="002A455B">
                    <w:pPr>
                      <w:jc w:val="center"/>
                      <w:rPr>
                        <w:rFonts w:asciiTheme="majorBidi" w:hAnsiTheme="majorBidi" w:cstheme="majorBidi"/>
                        <w:b/>
                        <w:bCs/>
                        <w:color w:val="2E74B5"/>
                        <w:sz w:val="96"/>
                        <w:szCs w:val="4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color w:val="7030A0"/>
                        <w:sz w:val="56"/>
                        <w:szCs w:val="56"/>
                      </w:rPr>
                      <w:t>Développement et Factorisation</w:t>
                    </w:r>
                  </w:p>
                </w:txbxContent>
              </v:textbox>
            </v:shape>
            <v:shape id="Text Box 32" o:spid="_x0000_s1035" type="#_x0000_t202" style="position:absolute;left:12325;top:742;width:3875;height:9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<v:textbox inset="0,0,0,0">
                <w:txbxContent>
                  <w:p w:rsidR="002A455B" w:rsidRPr="005F6ED0" w:rsidRDefault="002A455B" w:rsidP="008B0749">
                    <w:pPr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</w:pP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>Professeur :</w:t>
                    </w:r>
                    <w:r w:rsidRPr="005F6ED0"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  <w:tab/>
                    </w:r>
                  </w:p>
                  <w:p w:rsidR="002A455B" w:rsidRPr="005F6ED0" w:rsidRDefault="002A455B" w:rsidP="002A455B">
                    <w:pPr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hAnsiTheme="majorBidi" w:cstheme="majorBidi"/>
                        <w:b/>
                        <w:bCs/>
                        <w:color w:val="000000" w:themeColor="text1" w:themeShade="BF"/>
                        <w:sz w:val="24"/>
                        <w:szCs w:val="24"/>
                      </w:rPr>
                    </w:pPr>
                  </w:p>
                </w:txbxContent>
              </v:textbox>
            </v:shape>
            <w10:wrap anchorx="margin"/>
          </v:group>
        </w:pic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  <w:bookmarkStart w:id="0" w:name="_GoBack"/>
      <w:bookmarkEnd w:id="0"/>
    </w:p>
    <w:p w:rsidR="004A31AE" w:rsidRDefault="00CB6422" w:rsidP="004A31AE">
      <w:r>
        <w:rPr>
          <w:noProof/>
        </w:rPr>
        <w:pict>
          <v:group id="Groupe 27682" o:spid="_x0000_s1036" style="position:absolute;margin-left:339pt;margin-top:6.15pt;width:396.85pt;height:263.3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">
            <v:rect id="Rectangle 13" o:spid="_x0000_s1037" style="position:absolute;top:946;width:50400;height:3150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6amMEA&#10;AADaAAAADwAAAGRycy9kb3ducmV2LnhtbESPT4vCMBTE74LfIbwFL4umVXaVahRRdD0J65/7I3m2&#10;ZZuX0kSt394sCB6HmfkNM1u0thI3anzpWEE6SEAQa2dKzhWcjpv+BIQPyAYrx6TgQR4W825nhplx&#10;d/6l2yHkIkLYZ6igCKHOpPS6IIt+4Gri6F1cYzFE2eTSNHiPcFvJYZJ8S4slx4UCa1oVpP8OV6vA&#10;p9p9/ezPrhxt9OcwHfnldq2V6n20yymIQG14h1/tnVEwhv8r8QbI+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+mpjBAAAA2gAAAA8AAAAAAAAAAAAAAAAAmAIAAGRycy9kb3du&#10;cmV2LnhtbFBLBQYAAAAABAAEAPUAAACGAwAAAAA=&#10;" fillcolor="white [3201]" stroked="f" strokeweight="2pt">
              <v:shadow on="t" color="black" opacity="20970f" offset="0,2.2pt"/>
              <v:textbox>
                <w:txbxContent>
                  <w:p w:rsidR="00F75CDB" w:rsidRPr="001C7665" w:rsidRDefault="00F75CDB" w:rsidP="009209B8">
                    <w:pPr>
                      <w:spacing w:after="0" w:line="240" w:lineRule="auto"/>
                      <w:rPr>
                        <w:rFonts w:asciiTheme="majorBidi" w:eastAsia="MyriadPro-Regular" w:hAnsiTheme="majorBidi" w:cstheme="maj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oundrect id="Rectangle à coins arrondis 15" o:spid="_x0000_s1038" style="position:absolute;left:1639;width:21596;height:2876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//LL0A&#10;AADaAAAADwAAAGRycy9kb3ducmV2LnhtbERPTYvCMBC9C/sfwix401QRkWoUFVbX227V+9CMTbCZ&#10;lCZb67/fHASPj/e92vSuFh21wXpWMBlnIIhLry1XCi7nr9ECRIjIGmvPpOBJATbrj8EKc+0f/Etd&#10;ESuRQjjkqMDE2ORShtKQwzD2DXHibr51GBNsK6lbfKRwV8tpls2lQ8upwWBDe0PlvfhzCub2epna&#10;n9OuOEwMzWred9vjU6nhZ79dgojUx7f45f7WCtLWdCXdALn+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f//LL0AAADaAAAADwAAAAAAAAAAAAAAAACYAgAAZHJzL2Rvd25yZXYu&#10;eG1sUEsFBgAAAAAEAAQA9QAAAIIDAAAAAA==&#10;" fillcolor="#ffc000" stroked="f" strokeweight="2pt">
              <v:shadow on="t" color="black" opacity="20970f" offset="0,2.2pt"/>
              <v:textbox>
                <w:txbxContent>
                  <w:p w:rsidR="00C82F33" w:rsidRPr="000E6916" w:rsidRDefault="00C82F33" w:rsidP="004A31AE">
                    <w:pPr>
                      <w:jc w:val="center"/>
                      <w:rPr>
                        <w:rFonts w:asciiTheme="majorBidi" w:hAnsiTheme="majorBidi" w:cstheme="majorBidi"/>
                        <w:b/>
                        <w:sz w:val="18"/>
                        <w:szCs w:val="18"/>
                      </w:rPr>
                    </w:pPr>
                    <w:r w:rsidRPr="000E6916">
                      <w:rPr>
                        <w:rFonts w:asciiTheme="majorBidi" w:hAnsiTheme="majorBidi" w:cstheme="majorBidi"/>
                        <w:b/>
                        <w:sz w:val="18"/>
                        <w:szCs w:val="18"/>
                      </w:rPr>
                      <w:t>ORIENTATIONS PEDAGOGIQUES</w:t>
                    </w:r>
                  </w:p>
                </w:txbxContent>
              </v:textbox>
            </v:roundrect>
          </v:group>
        </w:pict>
      </w:r>
      <w:r>
        <w:rPr>
          <w:noProof/>
        </w:rPr>
        <w:pict>
          <v:group id="Groupe 31" o:spid="_x0000_s1039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">
            <v:rect id="Rectangle 4" o:spid="_x0000_s1040" style="position:absolute;top:1119;width:43199;height:259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X2h8QA&#10;AADaAAAADwAAAGRycy9kb3ducmV2LnhtbESPQWvCQBSE70L/w/IK3nSjqEh0lVKoFevFmFK8PbKv&#10;2dDs25BdNf77riB4HGbmG2a57mwtLtT6yrGC0TABQVw4XXGpID9+DOYgfEDWWDsmBTfysF699JaY&#10;anflA12yUIoIYZ+iAhNCk0rpC0MW/dA1xNH7da3FEGVbSt3iNcJtLcdJMpMWK44LBht6N1T8ZWer&#10;YLppfjamGJ2zmRl/nfZ18r37zJXqv3ZvCxCBuvAMP9pbrWAC9yvxBs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19ofEAAAA2gAAAA8AAAAAAAAAAAAAAAAAmAIAAGRycy9k&#10;b3ducmV2LnhtbFBLBQYAAAAABAAEAPUAAACJAwAAAAA=&#10;" fillcolor="white [3201]" stroked="f" strokeweight="2pt">
              <v:shadow on="t" color="black" opacity="20970f" offset="0,2.2pt"/>
              <v:textbox>
                <w:txbxContent>
                  <w:p w:rsidR="00C82F33" w:rsidRDefault="00C82F33" w:rsidP="001D2C26"/>
                  <w:p w:rsidR="001C7665" w:rsidRDefault="001C7665" w:rsidP="001C7665">
                    <w:pPr>
                      <w:pStyle w:val="Paragraphedeliste"/>
                      <w:autoSpaceDE w:val="0"/>
                      <w:autoSpaceDN w:val="0"/>
                      <w:adjustRightInd w:val="0"/>
                      <w:spacing w:after="0" w:line="240" w:lineRule="auto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</w:p>
                  <w:p w:rsidR="006A0BC7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autoSpaceDE w:val="0"/>
                      <w:autoSpaceDN w:val="0"/>
                      <w:adjustRightInd w:val="0"/>
                      <w:spacing w:after="0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Développer le produit d’un nombre et une somme ;</w:t>
                    </w:r>
                  </w:p>
                  <w:p w:rsidR="006A0BC7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autoSpaceDE w:val="0"/>
                      <w:autoSpaceDN w:val="0"/>
                      <w:adjustRightInd w:val="0"/>
                      <w:spacing w:after="0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Développer le produit d’un nombre et une différence ;</w:t>
                    </w:r>
                  </w:p>
                  <w:p w:rsidR="006A0BC7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autoSpaceDE w:val="0"/>
                      <w:autoSpaceDN w:val="0"/>
                      <w:adjustRightInd w:val="0"/>
                      <w:spacing w:after="0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Développer le produit de deux sommes ;</w:t>
                    </w:r>
                  </w:p>
                  <w:p w:rsidR="006A0BC7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autoSpaceDE w:val="0"/>
                      <w:autoSpaceDN w:val="0"/>
                      <w:adjustRightInd w:val="0"/>
                      <w:spacing w:after="0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Développer le produit de deux différences</w:t>
                    </w:r>
                  </w:p>
                  <w:p w:rsidR="006A0BC7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autoSpaceDE w:val="0"/>
                      <w:autoSpaceDN w:val="0"/>
                      <w:adjustRightInd w:val="0"/>
                      <w:spacing w:after="0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Factoriser une expression ;</w:t>
                    </w:r>
                  </w:p>
                  <w:p w:rsidR="001D2C26" w:rsidRPr="001C7665" w:rsidRDefault="006A0BC7" w:rsidP="000E6916">
                    <w:pPr>
                      <w:pStyle w:val="Paragraphedeliste"/>
                      <w:numPr>
                        <w:ilvl w:val="0"/>
                        <w:numId w:val="28"/>
                      </w:numPr>
                      <w:rPr>
                        <w:rFonts w:asciiTheme="majorBidi" w:hAnsiTheme="majorBidi" w:cstheme="majorBidi"/>
                        <w:b/>
                        <w:bCs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Connaitre les identités remarquables</w:t>
                    </w:r>
                  </w:p>
                </w:txbxContent>
              </v:textbox>
            </v:rect>
            <v:roundrect id="Rectangle à coins arrondis 5" o:spid="_x0000_s1041" style="position:absolute;left:1639;width:18796;height:2876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5QssEA&#10;AADaAAAADwAAAGRycy9kb3ducmV2LnhtbESPQWsCMRSE7wX/Q3hCbzWrWCmrUVTQ1lu76v2xeW6C&#10;m5dlE9f13zcFocdhZr5hFqve1aKjNljPCsajDARx6bXlSsHpuHv7ABEissbaMyl4UIDVcvCywFz7&#10;O/9QV8RKJAiHHBWYGJtcylAachhGviFO3sW3DmOSbSV1i/cEd7WcZNlMOrScFgw2tDVUXoubUzCz&#10;59PEfh82xX5saFrztlt/PpR6HfbrOYhIffwPP9tfWsE7/F1JN0A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+ULLBAAAA2gAAAA8AAAAAAAAAAAAAAAAAmAIAAGRycy9kb3du&#10;cmV2LnhtbFBLBQYAAAAABAAEAPUAAACGAwAAAAA=&#10;" fillcolor="#ffc000" stroked="f" strokeweight="2pt">
              <v:shadow on="t" color="black" opacity="20970f" offset="0,2.2pt"/>
              <v:textbox>
                <w:txbxContent>
                  <w:p w:rsidR="00C82F33" w:rsidRPr="000E6916" w:rsidRDefault="00C82F33" w:rsidP="004A31AE">
                    <w:pPr>
                      <w:jc w:val="center"/>
                      <w:rPr>
                        <w:rFonts w:asciiTheme="majorBidi" w:hAnsiTheme="majorBidi" w:cstheme="majorBidi"/>
                      </w:rPr>
                    </w:pPr>
                    <w:r w:rsidRPr="000E6916">
                      <w:rPr>
                        <w:rFonts w:asciiTheme="majorBidi" w:hAnsiTheme="majorBidi" w:cstheme="majorBidi"/>
                        <w:b/>
                        <w:sz w:val="18"/>
                        <w:szCs w:val="18"/>
                      </w:rPr>
                      <w:t>COMPÉTENCES EXIGIBLES</w:t>
                    </w:r>
                  </w:p>
                </w:txbxContent>
              </v:textbox>
            </v:roundrect>
          </v:group>
        </w:pict>
      </w:r>
    </w:p>
    <w:p w:rsidR="004A31AE" w:rsidRDefault="00CB6422" w:rsidP="004A31AE">
      <w:r>
        <w:rPr>
          <w:noProof/>
        </w:rPr>
        <w:pict>
          <v:shape id="Text Box 63" o:spid="_x0000_s1042" type="#_x0000_t202" style="position:absolute;margin-left:356.7pt;margin-top:20.6pt;width:366.7pt;height:143.2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" strokecolor="white [3212]">
            <v:textbox>
              <w:txbxContent>
                <w:p w:rsidR="009209B8" w:rsidRPr="009209B8" w:rsidRDefault="009209B8" w:rsidP="009209B8">
                  <w:pPr>
                    <w:pStyle w:val="Paragraphedeliste"/>
                    <w:numPr>
                      <w:ilvl w:val="0"/>
                      <w:numId w:val="2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209B8"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  <w:t>Utilisation de l’expression littérale.</w:t>
                  </w:r>
                </w:p>
                <w:p w:rsidR="009209B8" w:rsidRPr="009209B8" w:rsidRDefault="009209B8" w:rsidP="009209B8">
                  <w:pPr>
                    <w:pStyle w:val="Paragraphedeliste"/>
                    <w:numPr>
                      <w:ilvl w:val="0"/>
                      <w:numId w:val="2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209B8"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  <w:t>- Reconnaissance de la forme d’une expression algébrique : somme, produit. Développement d’une expression de la forme (a + b) (c + d)</w:t>
                  </w:r>
                </w:p>
                <w:p w:rsidR="009209B8" w:rsidRPr="009209B8" w:rsidRDefault="009209B8" w:rsidP="009209B8">
                  <w:pPr>
                    <w:pStyle w:val="Paragraphedeliste"/>
                    <w:numPr>
                      <w:ilvl w:val="0"/>
                      <w:numId w:val="28"/>
                    </w:numPr>
                    <w:autoSpaceDE w:val="0"/>
                    <w:autoSpaceDN w:val="0"/>
                    <w:adjustRightInd w:val="0"/>
                    <w:spacing w:after="0"/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9209B8">
                    <w:rPr>
                      <w:rFonts w:asciiTheme="majorBidi" w:eastAsia="MyriadPro-Regular" w:hAnsiTheme="majorBidi" w:cstheme="majorBidi"/>
                      <w:b/>
                      <w:bCs/>
                      <w:sz w:val="24"/>
                      <w:szCs w:val="24"/>
                    </w:rPr>
                    <w:t xml:space="preserve">   -Factorisation d’une expression algébrique dans laquelle le facteur est apparent</w:t>
                  </w:r>
                </w:p>
                <w:p w:rsidR="009209B8" w:rsidRDefault="009209B8"/>
              </w:txbxContent>
            </v:textbox>
          </v:shape>
        </w:pict>
      </w:r>
      <w:r>
        <w:rPr>
          <w:noProof/>
        </w:rPr>
        <w:pict>
          <v:group id="Groupe 25" o:spid="_x0000_s1043" style="position:absolute;margin-left:-26.6pt;margin-top:258.35pt;width:340.15pt;height:146.2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">
            <v:rect id="Rectangle 11" o:spid="_x0000_s1044" style="position:absolute;top:1382;width:43199;height:104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kosQA&#10;AADbAAAADwAAAGRycy9kb3ducmV2LnhtbESPQWvCQBSE70L/w/IKXqRujKBt6ioiiCK5mBZ6fc2+&#10;JqnZtyG7mvjvXUHwOMzMN8xi1ZtaXKh1lWUFk3EEgji3uuJCwffX9u0dhPPIGmvLpOBKDlbLl8EC&#10;E207PtIl84UIEHYJKii9bxIpXV6SQTe2DXHw/mxr0AfZFlK32AW4qWUcRTNpsOKwUGJDm5LyU3Y2&#10;Cn5Hh5/qlObzottN49pH6eT/I1Vq+NqvP0F46v0z/GjvtYJ4Bvcv4Qf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wJKLEAAAA2wAAAA8AAAAAAAAAAAAAAAAAmAIAAGRycy9k&#10;b3ducmV2LnhtbFBLBQYAAAAABAAEAPUAAACJAwAAAAA=&#10;" fillcolor="white [3201]" stroked="f" strokeweight="2pt">
              <v:shadow on="t" color="black" opacity="20971f" offset="0,2.2pt"/>
              <v:textbox inset=",4mm">
                <w:txbxContent>
                  <w:p w:rsidR="00694573" w:rsidRPr="001C7665" w:rsidRDefault="00445C3A" w:rsidP="00445C3A">
                    <w:pPr>
                      <w:pStyle w:val="Paragraphedeliste"/>
                      <w:numPr>
                        <w:ilvl w:val="0"/>
                        <w:numId w:val="29"/>
                      </w:numPr>
                      <w:spacing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>Les équations</w:t>
                    </w:r>
                  </w:p>
                  <w:p w:rsidR="00445C3A" w:rsidRPr="001C7665" w:rsidRDefault="00445C3A" w:rsidP="00445C3A">
                    <w:pPr>
                      <w:pStyle w:val="Paragraphedeliste"/>
                      <w:numPr>
                        <w:ilvl w:val="0"/>
                        <w:numId w:val="29"/>
                      </w:numPr>
                      <w:spacing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 xml:space="preserve">La </w:t>
                    </w:r>
                    <w:proofErr w:type="spellStart"/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>proprtionnalité</w:t>
                    </w:r>
                    <w:proofErr w:type="spellEnd"/>
                  </w:p>
                  <w:p w:rsidR="00445C3A" w:rsidRPr="001C7665" w:rsidRDefault="00445C3A" w:rsidP="00445C3A">
                    <w:pPr>
                      <w:pStyle w:val="Paragraphedeliste"/>
                      <w:numPr>
                        <w:ilvl w:val="0"/>
                        <w:numId w:val="29"/>
                      </w:numPr>
                      <w:spacing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 xml:space="preserve">Développement d’expression </w:t>
                    </w:r>
                    <w:r w:rsidRPr="001C7665">
                      <w:rPr>
                        <w:rFonts w:asciiTheme="majorBidi" w:hAnsiTheme="majorBidi" w:cstheme="majorBidi"/>
                        <w:b/>
                        <w:bCs/>
                        <w:position w:val="-10"/>
                        <w:sz w:val="24"/>
                        <w:szCs w:val="24"/>
                      </w:rPr>
                      <w:object w:dxaOrig="1260" w:dyaOrig="320">
                        <v:shape id="_x0000_i1050" type="#_x0000_t75" style="width:63pt;height:15.75pt" o:ole="">
                          <v:imagedata r:id="rId9" o:title=""/>
                        </v:shape>
                        <o:OLEObject Type="Embed" ProgID="Equation.DSMT4" ShapeID="_x0000_i1050" DrawAspect="Content" ObjectID="_1770480974" r:id="rId10"/>
                      </w:object>
                    </w:r>
                  </w:p>
                  <w:p w:rsidR="00445C3A" w:rsidRPr="001C7665" w:rsidRDefault="00445C3A" w:rsidP="00445C3A">
                    <w:pPr>
                      <w:pStyle w:val="Paragraphedeliste"/>
                      <w:numPr>
                        <w:ilvl w:val="0"/>
                        <w:numId w:val="29"/>
                      </w:numPr>
                      <w:spacing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>Les identités remarquables</w:t>
                    </w:r>
                  </w:p>
                  <w:p w:rsidR="00445C3A" w:rsidRPr="001C7665" w:rsidRDefault="00445C3A" w:rsidP="00445C3A">
                    <w:pPr>
                      <w:pStyle w:val="Paragraphedeliste"/>
                      <w:numPr>
                        <w:ilvl w:val="0"/>
                        <w:numId w:val="29"/>
                      </w:numPr>
                      <w:spacing w:line="240" w:lineRule="auto"/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hAnsiTheme="majorBidi" w:cstheme="majorBidi"/>
                        <w:b/>
                        <w:bCs/>
                        <w:sz w:val="24"/>
                        <w:szCs w:val="24"/>
                      </w:rPr>
                      <w:t xml:space="preserve">Factorisation des expressions de genre </w:t>
                    </w:r>
                    <w:r w:rsidRPr="001C7665">
                      <w:rPr>
                        <w:rFonts w:asciiTheme="majorBidi" w:hAnsiTheme="majorBidi" w:cstheme="majorBidi"/>
                        <w:b/>
                        <w:bCs/>
                        <w:position w:val="-10"/>
                        <w:sz w:val="24"/>
                        <w:szCs w:val="24"/>
                      </w:rPr>
                      <w:object w:dxaOrig="2040" w:dyaOrig="320">
                        <v:shape id="_x0000_i1051" type="#_x0000_t75" style="width:102pt;height:15.75pt" o:ole="">
                          <v:imagedata r:id="rId11" o:title=""/>
                        </v:shape>
                        <o:OLEObject Type="Embed" ProgID="Equation.DSMT4" ShapeID="_x0000_i1051" DrawAspect="Content" ObjectID="_1770480975" r:id="rId12"/>
                      </w:object>
                    </w:r>
                  </w:p>
                  <w:p w:rsidR="00445C3A" w:rsidRDefault="00445C3A" w:rsidP="00694573"/>
                  <w:p w:rsidR="00694573" w:rsidRDefault="00694573" w:rsidP="00694573"/>
                </w:txbxContent>
              </v:textbox>
            </v:rect>
            <v:roundrect id="Rectangle à coins arrondis 14" o:spid="_x0000_s1045" style="position:absolute;left:1466;width:16822;height:2386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<v:shadow on="t" color="black" opacity="20971f" offset="0,2.2pt"/>
              <v:textbox>
                <w:txbxContent>
                  <w:p w:rsidR="00C82F33" w:rsidRPr="000E6916" w:rsidRDefault="00C82F33" w:rsidP="004A31AE">
                    <w:pPr>
                      <w:spacing w:after="0" w:line="240" w:lineRule="auto"/>
                      <w:jc w:val="both"/>
                      <w:rPr>
                        <w:rFonts w:asciiTheme="majorBidi" w:hAnsiTheme="majorBidi" w:cstheme="majorBidi"/>
                        <w:b/>
                      </w:rPr>
                    </w:pPr>
                    <w:r w:rsidRPr="000E6916">
                      <w:rPr>
                        <w:rFonts w:asciiTheme="majorBidi" w:hAnsiTheme="majorBidi" w:cstheme="majorBidi"/>
                        <w:b/>
                      </w:rPr>
                      <w:t>EXTENSIONS</w:t>
                    </w:r>
                  </w:p>
                  <w:p w:rsidR="00C82F33" w:rsidRDefault="00C82F33" w:rsidP="004A31AE"/>
                </w:txbxContent>
              </v:textbox>
            </v:roundrect>
          </v:group>
        </w:pict>
      </w:r>
      <w:r>
        <w:rPr>
          <w:noProof/>
        </w:rPr>
        <w:pict>
          <v:group id="Groupe 28" o:spid="_x0000_s1046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">
            <v:rect id="Rectangle 12" o:spid="_x0000_s1047" style="position:absolute;top:1555;width:50399;height:1259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<v:shadow on="t" color="black" opacity="20971f" offset="0,2.2pt"/>
              <v:textbox>
                <w:txbxContent>
                  <w:p w:rsidR="00C82F33" w:rsidRPr="001C7665" w:rsidRDefault="00445C3A" w:rsidP="00445C3A">
                    <w:pPr>
                      <w:pStyle w:val="Paragraphedeliste"/>
                      <w:numPr>
                        <w:ilvl w:val="0"/>
                        <w:numId w:val="30"/>
                      </w:numPr>
                      <w:spacing w:line="240" w:lineRule="auto"/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</w:pPr>
                    <w:r w:rsidRPr="001C7665">
                      <w:rPr>
                        <w:rFonts w:asciiTheme="majorBidi" w:eastAsia="MyriadPro-Regular" w:hAnsiTheme="majorBidi" w:cstheme="majorBidi"/>
                        <w:b/>
                        <w:bCs/>
                        <w:sz w:val="24"/>
                        <w:szCs w:val="24"/>
                      </w:rPr>
                      <w:t>Les sommes algébriques</w:t>
                    </w:r>
                  </w:p>
                </w:txbxContent>
              </v:textbox>
            </v:rect>
            <v:roundrect id="Rectangle à coins arrondis 16" o:spid="_x0000_s1048" style="position:absolute;left:1380;width:16821;height:2876;visibility:visibl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<v:shadow on="t" color="black" opacity="20971f" offset="0,2.2pt"/>
              <v:textbox>
                <w:txbxContent>
                  <w:p w:rsidR="00C82F33" w:rsidRPr="000E6916" w:rsidRDefault="00C82F33" w:rsidP="004A31AE">
                    <w:pPr>
                      <w:spacing w:after="0" w:line="240" w:lineRule="auto"/>
                      <w:jc w:val="both"/>
                      <w:rPr>
                        <w:rFonts w:asciiTheme="majorBidi" w:hAnsiTheme="majorBidi" w:cstheme="majorBidi"/>
                        <w:b/>
                      </w:rPr>
                    </w:pPr>
                    <w:r w:rsidRPr="000E6916">
                      <w:rPr>
                        <w:rFonts w:asciiTheme="majorBidi" w:hAnsiTheme="majorBidi" w:cstheme="majorBidi"/>
                        <w:b/>
                      </w:rPr>
                      <w:t>PRE</w:t>
                    </w:r>
                    <w:r w:rsidR="00861EBD" w:rsidRPr="000E6916">
                      <w:rPr>
                        <w:rFonts w:asciiTheme="majorBidi" w:hAnsiTheme="majorBidi" w:cstheme="majorBidi"/>
                        <w:b/>
                      </w:rPr>
                      <w:t>-</w:t>
                    </w:r>
                    <w:r w:rsidRPr="000E6916">
                      <w:rPr>
                        <w:rFonts w:asciiTheme="majorBidi" w:hAnsiTheme="majorBidi" w:cstheme="majorBidi"/>
                        <w:b/>
                      </w:rPr>
                      <w:t>REQUIS</w:t>
                    </w:r>
                  </w:p>
                  <w:p w:rsidR="00C82F33" w:rsidRDefault="00C82F33" w:rsidP="004A31AE">
                    <w:pPr>
                      <w:jc w:val="center"/>
                    </w:pPr>
                  </w:p>
                </w:txbxContent>
              </v:textbox>
            </v:roundrect>
          </v:group>
        </w:pict>
      </w:r>
      <w:r w:rsidR="004A31AE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Tr="001D2C26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1D2C26">
        <w:trPr>
          <w:trHeight w:val="9880"/>
        </w:trPr>
        <w:tc>
          <w:tcPr>
            <w:tcW w:w="1560" w:type="dxa"/>
          </w:tcPr>
          <w:p w:rsidR="001D2C26" w:rsidRDefault="001D2C26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465673" w:rsidRDefault="009712CD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implifier une expression</w:t>
            </w:r>
          </w:p>
          <w:p w:rsidR="009712CD" w:rsidRPr="00AF30EF" w:rsidRDefault="009712CD" w:rsidP="001D2C2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littérale</w:t>
            </w:r>
          </w:p>
        </w:tc>
        <w:tc>
          <w:tcPr>
            <w:tcW w:w="4678" w:type="dxa"/>
          </w:tcPr>
          <w:p w:rsidR="00886A02" w:rsidRPr="005F6ED0" w:rsidRDefault="00465673" w:rsidP="002122DF">
            <w:pPr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</w:pP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❶ :</w:t>
            </w:r>
          </w:p>
          <w:p w:rsidR="00465673" w:rsidRDefault="00465673" w:rsidP="002122DF">
            <w:pPr>
              <w:rPr>
                <w:rFonts w:ascii="Calibri" w:hAnsi="Calibri" w:cs="Calibri"/>
                <w:sz w:val="24"/>
                <w:szCs w:val="24"/>
              </w:rPr>
            </w:pPr>
          </w:p>
          <w:p w:rsidR="009B7FED" w:rsidRDefault="002D075F" w:rsidP="009B7FED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Calculer les expressions suivantes en remplaçant </w:t>
            </w:r>
            <w:r w:rsidR="009B7FED">
              <w:rPr>
                <w:rFonts w:asciiTheme="majorBidi" w:hAnsiTheme="majorBidi" w:cstheme="majorBidi"/>
                <w:sz w:val="24"/>
                <w:szCs w:val="24"/>
              </w:rPr>
              <w:t>a </w:t>
            </w:r>
            <w:proofErr w:type="gramStart"/>
            <w:r w:rsidR="009B7FED">
              <w:rPr>
                <w:rFonts w:asciiTheme="majorBidi" w:hAnsiTheme="majorBidi" w:cstheme="majorBidi"/>
                <w:sz w:val="24"/>
                <w:szCs w:val="24"/>
              </w:rPr>
              <w:t>;b</w:t>
            </w:r>
            <w:proofErr w:type="gramEnd"/>
            <w:r w:rsidR="009B7FED">
              <w:rPr>
                <w:rFonts w:asciiTheme="majorBidi" w:hAnsiTheme="majorBidi" w:cstheme="majorBidi"/>
                <w:sz w:val="24"/>
                <w:szCs w:val="24"/>
              </w:rPr>
              <w:t xml:space="preserve"> ;c  par ses valeurs tels que :   </w:t>
            </w:r>
            <w:r w:rsidR="009B7FED" w:rsidRPr="009B7FED">
              <w:rPr>
                <w:rFonts w:asciiTheme="majorBidi" w:hAnsiTheme="majorBidi" w:cstheme="majorBidi"/>
                <w:sz w:val="24"/>
                <w:szCs w:val="24"/>
              </w:rPr>
              <w:t xml:space="preserve"> a=10 ; b=5 ; c=-3</w:t>
            </w:r>
          </w:p>
          <w:p w:rsidR="009B7FED" w:rsidRDefault="009B7FED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     a-c ; </w:t>
            </w:r>
            <w:proofErr w:type="spellStart"/>
            <w:r>
              <w:rPr>
                <w:rFonts w:asciiTheme="majorBidi" w:hAnsiTheme="majorBidi" w:cstheme="majorBidi"/>
                <w:sz w:val="24"/>
                <w:szCs w:val="24"/>
              </w:rPr>
              <w:t>ac+b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 ; a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.(</w:t>
            </w:r>
            <w:proofErr w:type="spellStart"/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>c+b</w:t>
            </w:r>
            <w:proofErr w:type="spellEnd"/>
            <w:r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  <w:p w:rsidR="009B7FED" w:rsidRDefault="009B7FED" w:rsidP="009B7FED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Soit d un nombre décimal. Simplifier les expressions suivantes :</w:t>
            </w:r>
          </w:p>
          <w:p w:rsidR="009B7FED" w:rsidRDefault="009B7FED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B7FED" w:rsidRDefault="009B7FED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=10+19d+11d-5</w:t>
            </w:r>
          </w:p>
          <w:p w:rsidR="009B7FED" w:rsidRPr="009B7FED" w:rsidRDefault="009B7FED" w:rsidP="009B7FE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B=2d</w:t>
            </w:r>
            <w:r w:rsidR="00176A4E">
              <w:rPr>
                <w:rFonts w:asciiTheme="majorBidi" w:hAnsiTheme="majorBidi" w:cstheme="majorBidi"/>
                <w:sz w:val="24"/>
                <w:szCs w:val="24"/>
              </w:rPr>
              <w:t>+7-6d+13+d</w:t>
            </w:r>
          </w:p>
        </w:tc>
        <w:tc>
          <w:tcPr>
            <w:tcW w:w="6946" w:type="dxa"/>
          </w:tcPr>
          <w:p w:rsidR="00776DF8" w:rsidRDefault="001C7665" w:rsidP="001C7665">
            <w:pPr>
              <w:pStyle w:val="Titre1"/>
              <w:spacing w:before="0"/>
              <w:outlineLvl w:val="0"/>
              <w:rPr>
                <w:color w:val="FF0000"/>
                <w:sz w:val="32"/>
                <w:szCs w:val="32"/>
              </w:rPr>
            </w:pPr>
            <w:proofErr w:type="gramStart"/>
            <w:r>
              <w:rPr>
                <w:color w:val="FF0000"/>
                <w:sz w:val="32"/>
                <w:szCs w:val="32"/>
              </w:rPr>
              <w:t>I .</w:t>
            </w:r>
            <w:proofErr w:type="gramEnd"/>
            <w:r>
              <w:rPr>
                <w:color w:val="FF0000"/>
                <w:sz w:val="32"/>
                <w:szCs w:val="32"/>
              </w:rPr>
              <w:t xml:space="preserve">  </w:t>
            </w:r>
            <w:r w:rsidR="00176A4E" w:rsidRPr="0001415B">
              <w:rPr>
                <w:color w:val="FF0000"/>
                <w:sz w:val="32"/>
                <w:szCs w:val="32"/>
              </w:rPr>
              <w:t>Expression littérale :</w:t>
            </w:r>
          </w:p>
          <w:p w:rsidR="001C7665" w:rsidRPr="001C7665" w:rsidRDefault="001C7665" w:rsidP="001C7665"/>
          <w:p w:rsidR="00176A4E" w:rsidRPr="005F6ED0" w:rsidRDefault="00176A4E" w:rsidP="0001415B">
            <w:pPr>
              <w:pStyle w:val="Paragraphedeliste"/>
              <w:numPr>
                <w:ilvl w:val="0"/>
                <w:numId w:val="3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Définition :</w:t>
            </w:r>
          </w:p>
          <w:p w:rsidR="00176A4E" w:rsidRPr="00176A4E" w:rsidRDefault="00CB6422" w:rsidP="00176A4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w:pict>
                <v:rect id="Rectangle 27704" o:spid="_x0000_s1049" style="position:absolute;margin-left:-.25pt;margin-top:4.85pt;width:336pt;height:55.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" fillcolor="white [3201]" strokecolor="#f79646 [3209]" strokeweight="2pt">
                  <v:path arrowok="t"/>
                  <v:textbox>
                    <w:txbxContent>
                      <w:p w:rsidR="00176A4E" w:rsidRPr="0001415B" w:rsidRDefault="00176A4E" w:rsidP="00176A4E">
                        <w:pPr>
                          <w:rPr>
                            <w:rFonts w:asciiTheme="majorBidi" w:hAnsiTheme="majorBidi" w:cstheme="majorBidi"/>
                          </w:rPr>
                        </w:pPr>
                        <w:r w:rsidRPr="0001415B">
                          <w:rPr>
                            <w:rFonts w:asciiTheme="majorBidi" w:hAnsiTheme="majorBidi" w:cstheme="majorBidi"/>
                          </w:rPr>
                          <w:t>Une expression littérale est une expression mathématique contenant une ou plusieurs lettres qui désignent des nombres</w:t>
                        </w:r>
                      </w:p>
                    </w:txbxContent>
                  </v:textbox>
                </v:rect>
              </w:pict>
            </w:r>
          </w:p>
          <w:p w:rsidR="00176A4E" w:rsidRDefault="00176A4E" w:rsidP="00E53235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176A4E" w:rsidRDefault="00176A4E" w:rsidP="00176A4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176A4E" w:rsidRDefault="00176A4E" w:rsidP="00176A4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4A31AE" w:rsidRPr="001C7665" w:rsidRDefault="00176A4E" w:rsidP="00176A4E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 :</w:t>
            </w:r>
          </w:p>
          <w:p w:rsidR="00176A4E" w:rsidRPr="0001415B" w:rsidRDefault="00D6280C" w:rsidP="00176A4E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01415B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Simplifier les expressions suivantes :</w:t>
            </w:r>
          </w:p>
          <w:p w:rsidR="00D6280C" w:rsidRPr="003433AE" w:rsidRDefault="00D6280C" w:rsidP="00D6280C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A= (-3) × a + 4</w:t>
            </w:r>
          </w:p>
          <w:p w:rsidR="00D6280C" w:rsidRPr="003433AE" w:rsidRDefault="00D6280C" w:rsidP="00D6280C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B=2×a + 3×b + 5×a</w:t>
            </w:r>
          </w:p>
          <w:p w:rsidR="00D6280C" w:rsidRPr="003433AE" w:rsidRDefault="00D6280C" w:rsidP="00D6280C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C= (-5) ×x + 3 y</w:t>
            </w:r>
          </w:p>
          <w:p w:rsidR="00D6280C" w:rsidRPr="003433AE" w:rsidRDefault="00D6280C" w:rsidP="00D6280C">
            <w:pPr>
              <w:pStyle w:val="Paragraphedeliste"/>
              <w:numPr>
                <w:ilvl w:val="0"/>
                <w:numId w:val="24"/>
              </w:numP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</w:pPr>
            <w:r w:rsidRPr="003433AE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MA"/>
              </w:rPr>
              <w:t>D= (-x) + 7×x - 6</w:t>
            </w:r>
          </w:p>
          <w:p w:rsidR="00D6280C" w:rsidRPr="005F6ED0" w:rsidRDefault="0087393E" w:rsidP="0001415B">
            <w:pPr>
              <w:pStyle w:val="Paragraphedeliste"/>
              <w:numPr>
                <w:ilvl w:val="0"/>
                <w:numId w:val="32"/>
              </w:numPr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Remarque :</w:t>
            </w:r>
          </w:p>
          <w:p w:rsidR="0087393E" w:rsidRPr="000E6916" w:rsidRDefault="0087393E" w:rsidP="00E33135">
            <w:pPr>
              <w:pStyle w:val="Paragraphedeliste"/>
              <w:numPr>
                <w:ilvl w:val="0"/>
                <w:numId w:val="26"/>
              </w:numPr>
              <w:rPr>
                <w:rFonts w:asciiTheme="majorBidi" w:hAnsiTheme="majorBidi" w:cstheme="majorBidi"/>
                <w:sz w:val="28"/>
                <w:szCs w:val="28"/>
              </w:rPr>
            </w:pPr>
            <w:r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60" w:dyaOrig="260">
                <v:shape id="_x0000_i1025" type="#_x0000_t75" style="width:18pt;height:12.75pt" o:ole="">
                  <v:imagedata r:id="rId13" o:title=""/>
                </v:shape>
                <o:OLEObject Type="Embed" ProgID="Equation.DSMT4" ShapeID="_x0000_i1025" DrawAspect="Content" ObjectID="_1770480949" r:id="rId14"/>
              </w:object>
            </w:r>
            <w:proofErr w:type="gramStart"/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signifie </w:t>
            </w:r>
            <w:proofErr w:type="gramEnd"/>
            <w:r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540" w:dyaOrig="260">
                <v:shape id="_x0000_i1026" type="#_x0000_t75" style="width:27pt;height:12.75pt" o:ole="">
                  <v:imagedata r:id="rId15" o:title=""/>
                </v:shape>
                <o:OLEObject Type="Embed" ProgID="Equation.DSMT4" ShapeID="_x0000_i1026" DrawAspect="Content" ObjectID="_1770480950" r:id="rId16"/>
              </w:object>
            </w:r>
            <w:r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, il faut remettre les signes </w:t>
            </w:r>
            <w:r w:rsidR="00E33135" w:rsidRPr="000E6916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700" w:dyaOrig="220">
                <v:shape id="_x0000_i1027" type="#_x0000_t75" style="width:35.25pt;height:11.25pt" o:ole="">
                  <v:imagedata r:id="rId17" o:title=""/>
                </v:shape>
                <o:OLEObject Type="Embed" ProgID="Equation.DSMT4" ShapeID="_x0000_i1027" DrawAspect="Content" ObjectID="_1770480951" r:id="rId18"/>
              </w:object>
            </w:r>
            <w:r w:rsidR="00E33135"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proofErr w:type="spellStart"/>
            <w:r w:rsidR="00E33135"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sous </w:t>
            </w:r>
            <w:r w:rsidR="0001415B" w:rsidRPr="000E6916">
              <w:rPr>
                <w:rFonts w:asciiTheme="majorBidi" w:hAnsiTheme="majorBidi" w:cstheme="majorBidi"/>
                <w:sz w:val="28"/>
                <w:szCs w:val="28"/>
              </w:rPr>
              <w:t>entendus</w:t>
            </w:r>
            <w:proofErr w:type="spellEnd"/>
            <w:r w:rsidR="00E33135" w:rsidRPr="000E6916">
              <w:rPr>
                <w:rFonts w:asciiTheme="majorBidi" w:hAnsiTheme="majorBidi" w:cstheme="majorBidi"/>
                <w:sz w:val="28"/>
                <w:szCs w:val="28"/>
              </w:rPr>
              <w:t xml:space="preserve"> lorsque l’on remplace les lettres par des nombres.</w:t>
            </w:r>
          </w:p>
          <w:p w:rsidR="00E33135" w:rsidRPr="00E33135" w:rsidRDefault="00E33135" w:rsidP="00E33135">
            <w:pPr>
              <w:pStyle w:val="Paragraphedeliste"/>
              <w:numPr>
                <w:ilvl w:val="0"/>
                <w:numId w:val="2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0E6916">
              <w:rPr>
                <w:rFonts w:asciiTheme="majorBidi" w:hAnsiTheme="majorBidi" w:cstheme="majorBidi"/>
                <w:sz w:val="28"/>
                <w:szCs w:val="28"/>
              </w:rPr>
              <w:t>Quand une même lettre est utilisée plusieurs fois dans une expression littérale, elle désigne toujours le même nombre.</w:t>
            </w:r>
          </w:p>
        </w:tc>
        <w:tc>
          <w:tcPr>
            <w:tcW w:w="2835" w:type="dxa"/>
          </w:tcPr>
          <w:p w:rsidR="0039106F" w:rsidRDefault="0039106F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D6280C" w:rsidRPr="005F6ED0" w:rsidRDefault="00D6280C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D6280C" w:rsidRPr="005F6ED0" w:rsidRDefault="00D6280C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D6280C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Simplifier les expressions suivantes :</w: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260" w:dyaOrig="279">
                <v:shape id="_x0000_i1028" type="#_x0000_t75" style="width:63pt;height:14.25pt" o:ole="">
                  <v:imagedata r:id="rId19" o:title=""/>
                </v:shape>
                <o:OLEObject Type="Embed" ProgID="Equation.DSMT4" ShapeID="_x0000_i1028" DrawAspect="Content" ObjectID="_1770480952" r:id="rId20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280" w:dyaOrig="279">
                <v:shape id="_x0000_i1029" type="#_x0000_t75" style="width:63.75pt;height:14.25pt" o:ole="">
                  <v:imagedata r:id="rId21" o:title=""/>
                </v:shape>
                <o:OLEObject Type="Embed" ProgID="Equation.DSMT4" ShapeID="_x0000_i1029" DrawAspect="Content" ObjectID="_1770480953" r:id="rId22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160" w:dyaOrig="279">
                <v:shape id="_x0000_i1030" type="#_x0000_t75" style="width:57.75pt;height:14.25pt" o:ole="">
                  <v:imagedata r:id="rId23" o:title=""/>
                </v:shape>
                <o:OLEObject Type="Embed" ProgID="Equation.DSMT4" ShapeID="_x0000_i1030" DrawAspect="Content" ObjectID="_1770480954" r:id="rId24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800" w:dyaOrig="279">
                <v:shape id="_x0000_i1031" type="#_x0000_t75" style="width:90pt;height:14.25pt" o:ole="">
                  <v:imagedata r:id="rId25" o:title=""/>
                </v:shape>
                <o:OLEObject Type="Embed" ProgID="Equation.DSMT4" ShapeID="_x0000_i1031" DrawAspect="Content" ObjectID="_1770480955" r:id="rId26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  <w:lang w:eastAsia="en-US"/>
              </w:rPr>
              <w:object w:dxaOrig="1520" w:dyaOrig="320">
                <v:shape id="_x0000_i1032" type="#_x0000_t75" style="width:75.75pt;height:15.75pt" o:ole="">
                  <v:imagedata r:id="rId27" o:title=""/>
                </v:shape>
                <o:OLEObject Type="Embed" ProgID="Equation.DSMT4" ShapeID="_x0000_i1032" DrawAspect="Content" ObjectID="_1770480956" r:id="rId28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1880" w:dyaOrig="279">
                <v:shape id="_x0000_i1033" type="#_x0000_t75" style="width:93.75pt;height:14.25pt" o:ole="">
                  <v:imagedata r:id="rId29" o:title=""/>
                </v:shape>
                <o:OLEObject Type="Embed" ProgID="Equation.DSMT4" ShapeID="_x0000_i1033" DrawAspect="Content" ObjectID="_1770480957" r:id="rId30"/>
              </w:object>
            </w:r>
          </w:p>
          <w:p w:rsidR="005F3D94" w:rsidRPr="005F6ED0" w:rsidRDefault="005F3D94" w:rsidP="0039106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lang w:eastAsia="en-US"/>
              </w:rPr>
              <w:object w:dxaOrig="2100" w:dyaOrig="320">
                <v:shape id="_x0000_i1034" type="#_x0000_t75" style="width:105pt;height:15.75pt" o:ole="">
                  <v:imagedata r:id="rId31" o:title=""/>
                </v:shape>
                <o:OLEObject Type="Embed" ProgID="Equation.DSMT4" ShapeID="_x0000_i1034" DrawAspect="Content" ObjectID="_1770480958" r:id="rId32"/>
              </w:object>
            </w:r>
          </w:p>
          <w:p w:rsidR="004A31AE" w:rsidRDefault="004A31AE" w:rsidP="0039106F">
            <w:pPr>
              <w:rPr>
                <w:rtl/>
                <w:lang w:bidi="ar-MA"/>
              </w:rPr>
            </w:pPr>
          </w:p>
        </w:tc>
      </w:tr>
    </w:tbl>
    <w:p w:rsidR="00FC04D6" w:rsidRDefault="00FC04D6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E74C52" w:rsidTr="009201D0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9201D0">
        <w:trPr>
          <w:trHeight w:val="9880"/>
        </w:trPr>
        <w:tc>
          <w:tcPr>
            <w:tcW w:w="1560" w:type="dxa"/>
          </w:tcPr>
          <w:p w:rsidR="00E74C52" w:rsidRDefault="00E74C52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7393E" w:rsidRPr="00AF30EF" w:rsidRDefault="0087393E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éveloppement de k(a+b) et k(a-b)</w:t>
            </w:r>
          </w:p>
        </w:tc>
        <w:tc>
          <w:tcPr>
            <w:tcW w:w="4678" w:type="dxa"/>
          </w:tcPr>
          <w:p w:rsidR="00E74C52" w:rsidRPr="005F6ED0" w:rsidRDefault="0087393E" w:rsidP="009201D0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❷ 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:</w:t>
            </w:r>
          </w:p>
          <w:p w:rsidR="0087393E" w:rsidRPr="0087393E" w:rsidRDefault="0087393E" w:rsidP="0087393E">
            <w:pPr>
              <w:pStyle w:val="Paragraphedeliste"/>
              <w:numPr>
                <w:ilvl w:val="0"/>
                <w:numId w:val="25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ctivité (1) page 102 (UNIVERS)</w:t>
            </w:r>
          </w:p>
        </w:tc>
        <w:tc>
          <w:tcPr>
            <w:tcW w:w="6946" w:type="dxa"/>
          </w:tcPr>
          <w:p w:rsidR="00E74C52" w:rsidRPr="005F6ED0" w:rsidRDefault="00565E5F" w:rsidP="001C7665">
            <w:pPr>
              <w:pStyle w:val="Titre1"/>
              <w:numPr>
                <w:ilvl w:val="0"/>
                <w:numId w:val="38"/>
              </w:numPr>
              <w:spacing w:before="0"/>
              <w:outlineLvl w:val="0"/>
              <w:rPr>
                <w:rFonts w:asciiTheme="majorBidi" w:hAnsiTheme="majorBidi"/>
                <w:color w:val="FF0000"/>
              </w:rPr>
            </w:pPr>
            <w:r w:rsidRPr="005F6ED0">
              <w:rPr>
                <w:rFonts w:asciiTheme="majorBidi" w:hAnsiTheme="majorBidi"/>
                <w:color w:val="FF0000"/>
              </w:rPr>
              <w:t>Développement :</w:t>
            </w:r>
          </w:p>
          <w:p w:rsidR="005C5AE7" w:rsidRDefault="00565E5F" w:rsidP="005C5AE7">
            <w:pPr>
              <w:pStyle w:val="Paragraphedeliste"/>
              <w:numPr>
                <w:ilvl w:val="0"/>
                <w:numId w:val="2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roduit d</w:t>
            </w:r>
            <w:r w:rsidR="005C5AE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’un nombre par une somme :</w:t>
            </w:r>
          </w:p>
          <w:p w:rsidR="005C5AE7" w:rsidRPr="005F6ED0" w:rsidRDefault="005C5AE7" w:rsidP="005F6ED0">
            <w:pPr>
              <w:pStyle w:val="Paragraphedeliste"/>
              <w:numPr>
                <w:ilvl w:val="0"/>
                <w:numId w:val="3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Définition :</w:t>
            </w:r>
          </w:p>
          <w:p w:rsidR="005C5AE7" w:rsidRDefault="00CB6422" w:rsidP="005C5AE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w:pict>
                <v:rect id="Rectangle 27705" o:spid="_x0000_s1050" style="position:absolute;margin-left:.5pt;margin-top:6.05pt;width:334.5pt;height:60.75pt;z-index:25167974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" fillcolor="white [3201]" strokecolor="#f79646 [3209]" strokeweight="2pt">
                  <v:path arrowok="t"/>
                  <v:textbox>
                    <w:txbxContent>
                      <w:p w:rsidR="005C5AE7" w:rsidRDefault="005C5AE7" w:rsidP="005C5AE7">
                        <w:r>
                          <w:t>Développer c’est transformer un produit en une somme.</w:t>
                        </w:r>
                      </w:p>
                      <w:p w:rsidR="005C5AE7" w:rsidRDefault="005C5AE7" w:rsidP="005C5AE7">
                        <w:r>
                          <w:t>On utilise pour cela la distributivité de la multiplication par rapport à l’addition.</w:t>
                        </w:r>
                      </w:p>
                    </w:txbxContent>
                  </v:textbox>
                </v:rect>
              </w:pict>
            </w:r>
          </w:p>
          <w:p w:rsidR="005C5AE7" w:rsidRPr="005C5AE7" w:rsidRDefault="005C5AE7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5C5AE7" w:rsidRDefault="005C5AE7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5C5AE7" w:rsidRDefault="005C5AE7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5C5AE7" w:rsidRDefault="005C5AE7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5C5AE7" w:rsidRDefault="005C5AE7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9A23DC" w:rsidRPr="001C7665" w:rsidRDefault="009A23DC" w:rsidP="005C5AE7">
            <w:pPr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</w:pPr>
            <w:r w:rsidRPr="001C7665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="006040B0" w:rsidRPr="001C7665">
              <w:rPr>
                <w:rFonts w:asciiTheme="majorBidi" w:eastAsiaTheme="minorHAnsi" w:hAnsi="Calibri" w:cstheme="majorBidi"/>
                <w:b/>
                <w:bCs/>
                <w:color w:val="5F497A" w:themeColor="accent4" w:themeShade="BF"/>
                <w:sz w:val="24"/>
                <w:szCs w:val="24"/>
              </w:rPr>
              <w:t>❶</w:t>
            </w:r>
            <w:r w:rsidRPr="001C7665">
              <w:rPr>
                <w:rFonts w:asciiTheme="majorBidi" w:eastAsiaTheme="minorHAnsi" w:hAnsiTheme="majorBidi" w:cstheme="majorBidi"/>
                <w:b/>
                <w:bCs/>
                <w:color w:val="5F497A" w:themeColor="accent4" w:themeShade="BF"/>
                <w:sz w:val="24"/>
                <w:szCs w:val="24"/>
              </w:rPr>
              <w:t> :</w:t>
            </w:r>
          </w:p>
          <w:p w:rsidR="009A23DC" w:rsidRDefault="00CB6422" w:rsidP="005C5AE7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w:pict>
                <v:rect id="Rectangle 27706" o:spid="_x0000_s1051" style="position:absolute;margin-left:.5pt;margin-top:4.7pt;width:334.5pt;height:60.75pt;z-index:251680768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" fillcolor="white [3201]" strokecolor="#f79646 [3209]" strokeweight="2pt">
                  <v:path arrowok="t"/>
                  <v:textbox>
                    <w:txbxContent>
                      <w:p w:rsidR="005C5AE7" w:rsidRDefault="009A23DC" w:rsidP="005C5AE7">
                        <w:proofErr w:type="gramStart"/>
                        <w:r>
                          <w:t>a ,</w:t>
                        </w:r>
                        <w:proofErr w:type="gramEnd"/>
                        <w:r>
                          <w:t xml:space="preserve"> b et k sont des nombres relatifs.</w:t>
                        </w:r>
                      </w:p>
                      <w:p w:rsidR="009A23DC" w:rsidRDefault="009A23DC" w:rsidP="005C5AE7">
                        <w:r>
                          <w:t xml:space="preserve">On a :      </w:t>
                        </w:r>
                        <w:r w:rsidRPr="009A23DC">
                          <w:rPr>
                            <w:position w:val="-10"/>
                          </w:rPr>
                          <w:object w:dxaOrig="1840" w:dyaOrig="320">
                            <v:shape id="_x0000_i1052" type="#_x0000_t75" style="width:92.25pt;height:15.75pt" o:ole="">
                              <v:imagedata r:id="rId33" o:title=""/>
                            </v:shape>
                            <o:OLEObject Type="Embed" ProgID="Equation.DSMT4" ShapeID="_x0000_i1052" DrawAspect="Content" ObjectID="_1770480976" r:id="rId34"/>
                          </w:object>
                        </w:r>
                        <w:r>
                          <w:t xml:space="preserve"> ;  </w:t>
                        </w:r>
                        <w:r w:rsidRPr="009A23DC">
                          <w:rPr>
                            <w:position w:val="-10"/>
                          </w:rPr>
                          <w:object w:dxaOrig="1840" w:dyaOrig="320">
                            <v:shape id="_x0000_i1053" type="#_x0000_t75" style="width:92.25pt;height:15.75pt" o:ole="">
                              <v:imagedata r:id="rId35" o:title=""/>
                            </v:shape>
                            <o:OLEObject Type="Embed" ProgID="Equation.DSMT4" ShapeID="_x0000_i1053" DrawAspect="Content" ObjectID="_1770480977" r:id="rId36"/>
                          </w:object>
                        </w:r>
                      </w:p>
                      <w:p w:rsidR="009A23DC" w:rsidRDefault="009A23DC" w:rsidP="005C5AE7"/>
                      <w:p w:rsidR="009A23DC" w:rsidRDefault="009A23DC" w:rsidP="005C5AE7"/>
                      <w:p w:rsidR="009A23DC" w:rsidRDefault="009A23DC" w:rsidP="005C5AE7"/>
                    </w:txbxContent>
                  </v:textbox>
                </v:rect>
              </w:pict>
            </w:r>
          </w:p>
          <w:p w:rsidR="009A23DC" w:rsidRP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5C5AE7" w:rsidRPr="001C7665" w:rsidRDefault="009A23DC" w:rsidP="009A23DC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Exemples :</w:t>
            </w:r>
          </w:p>
          <w:p w:rsidR="009A23DC" w:rsidRDefault="009A23DC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On développant les expressions</w:t>
            </w:r>
            <w:r w:rsidR="00CD6704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suivantes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 :</w:t>
            </w:r>
          </w:p>
          <w:p w:rsidR="009A23DC" w:rsidRDefault="00CD6704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CD6704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940" w:dyaOrig="320">
                <v:shape id="_x0000_i1035" type="#_x0000_t75" style="width:197.25pt;height:15.75pt" o:ole="">
                  <v:imagedata r:id="rId37" o:title=""/>
                </v:shape>
                <o:OLEObject Type="Embed" ProgID="Equation.DSMT4" ShapeID="_x0000_i1035" DrawAspect="Content" ObjectID="_1770480959" r:id="rId38"/>
              </w:object>
            </w:r>
          </w:p>
          <w:p w:rsidR="00CD6704" w:rsidRDefault="00CD6704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CD6704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6320" w:dyaOrig="320">
                <v:shape id="_x0000_i1036" type="#_x0000_t75" style="width:315.75pt;height:15.75pt" o:ole="">
                  <v:imagedata r:id="rId39" o:title=""/>
                </v:shape>
                <o:OLEObject Type="Embed" ProgID="Equation.DSMT4" ShapeID="_x0000_i1036" DrawAspect="Content" ObjectID="_1770480960" r:id="rId40"/>
              </w:object>
            </w:r>
          </w:p>
          <w:p w:rsidR="00CD6704" w:rsidRPr="009A23DC" w:rsidRDefault="00CD6704" w:rsidP="009A23DC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E74C52" w:rsidRPr="000C441E" w:rsidRDefault="006072A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  <w:r w:rsidRPr="000C441E"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  <w:t>Exercice d’application :</w:t>
            </w:r>
          </w:p>
          <w:p w:rsidR="006072A2" w:rsidRPr="000C441E" w:rsidRDefault="006072A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u w:val="single"/>
                <w:lang w:eastAsia="en-US"/>
              </w:rPr>
            </w:pPr>
          </w:p>
          <w:p w:rsidR="006072A2" w:rsidRDefault="006072A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  <w:t>Développer puis simplifier les expressions suivantes :</w:t>
            </w:r>
          </w:p>
          <w:p w:rsidR="006072A2" w:rsidRDefault="006072A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 w:rsidRPr="006072A2">
              <w:rPr>
                <w:rFonts w:ascii="Times New Roman" w:eastAsiaTheme="minorHAnsi" w:hAnsi="Times New Roman" w:cs="Times New Roman"/>
                <w:position w:val="-138"/>
                <w:sz w:val="20"/>
                <w:szCs w:val="20"/>
                <w:lang w:eastAsia="en-US"/>
              </w:rPr>
              <w:object w:dxaOrig="1579" w:dyaOrig="2880">
                <v:shape id="_x0000_i1037" type="#_x0000_t75" style="width:78.75pt;height:2in" o:ole="">
                  <v:imagedata r:id="rId41" o:title=""/>
                </v:shape>
                <o:OLEObject Type="Embed" ProgID="Equation.DSMT4" ShapeID="_x0000_i1037" DrawAspect="Content" ObjectID="_1770480961" r:id="rId42"/>
              </w:object>
            </w:r>
          </w:p>
          <w:p w:rsidR="00E74C52" w:rsidRDefault="00E74C52" w:rsidP="009201D0">
            <w:pPr>
              <w:rPr>
                <w:rtl/>
                <w:lang w:bidi="ar-MA"/>
              </w:rPr>
            </w:pPr>
          </w:p>
        </w:tc>
      </w:tr>
    </w:tbl>
    <w:p w:rsidR="00E74C52" w:rsidRDefault="00E74C52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E74C52" w:rsidTr="009201D0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9201D0">
        <w:trPr>
          <w:trHeight w:val="9880"/>
        </w:trPr>
        <w:tc>
          <w:tcPr>
            <w:tcW w:w="1560" w:type="dxa"/>
          </w:tcPr>
          <w:p w:rsidR="00E74C52" w:rsidRDefault="00E74C52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F54E47" w:rsidRPr="00AF30EF" w:rsidRDefault="00F54E47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éveloppement de  (a+b</w:t>
            </w:r>
            <w:proofErr w:type="gram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)(</w:t>
            </w:r>
            <w:proofErr w:type="gram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+d)</w:t>
            </w:r>
          </w:p>
        </w:tc>
        <w:tc>
          <w:tcPr>
            <w:tcW w:w="4678" w:type="dxa"/>
          </w:tcPr>
          <w:p w:rsidR="00E74C52" w:rsidRPr="005F6ED0" w:rsidRDefault="00F54E47" w:rsidP="009201D0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 xml:space="preserve">Activité </w:t>
            </w:r>
            <w:r w:rsidRPr="005F6ED0">
              <w:rPr>
                <w:rFonts w:ascii="Calibri" w:hAnsi="Calibri" w:cs="Calibri"/>
                <w:b/>
                <w:bCs/>
                <w:color w:val="0070C0"/>
                <w:sz w:val="24"/>
                <w:szCs w:val="24"/>
              </w:rPr>
              <w:t>❸ </w:t>
            </w: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:</w:t>
            </w:r>
          </w:p>
          <w:p w:rsidR="00F54E47" w:rsidRPr="00F22DD2" w:rsidRDefault="00F54E47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Activité (2) page 102 (UNIVERS)</w:t>
            </w:r>
          </w:p>
        </w:tc>
        <w:tc>
          <w:tcPr>
            <w:tcW w:w="6946" w:type="dxa"/>
          </w:tcPr>
          <w:p w:rsidR="00E74C52" w:rsidRDefault="006040B0" w:rsidP="006040B0">
            <w:pPr>
              <w:pStyle w:val="Paragraphedeliste"/>
              <w:numPr>
                <w:ilvl w:val="0"/>
                <w:numId w:val="2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roduit de deux sommes :</w:t>
            </w:r>
          </w:p>
          <w:p w:rsidR="006040B0" w:rsidRPr="001C7665" w:rsidRDefault="006040B0" w:rsidP="006040B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Pr="001C7665">
              <w:rPr>
                <w:rFonts w:ascii="Calibri" w:eastAsiaTheme="minorHAnsi" w:hAnsi="Calibri" w:cs="Calibri"/>
                <w:b/>
                <w:bCs/>
                <w:color w:val="5F497A" w:themeColor="accent4" w:themeShade="BF"/>
                <w:sz w:val="24"/>
                <w:szCs w:val="24"/>
              </w:rPr>
              <w:t>❷ </w:t>
            </w: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:</w:t>
            </w:r>
          </w:p>
          <w:p w:rsidR="006040B0" w:rsidRDefault="00CB6422" w:rsidP="009201D0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w:pict>
                <v:rect id="Rectangle 27707" o:spid="_x0000_s1052" style="position:absolute;margin-left:.5pt;margin-top:4.75pt;width:334.5pt;height:53.2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" fillcolor="white [3201]" strokecolor="#f79646 [3209]" strokeweight="2pt">
                  <v:path arrowok="t"/>
                  <v:textbox>
                    <w:txbxContent>
                      <w:p w:rsidR="006040B0" w:rsidRDefault="006040B0" w:rsidP="006040B0">
                        <w:proofErr w:type="gramStart"/>
                        <w:r>
                          <w:t>a ,</w:t>
                        </w:r>
                        <w:proofErr w:type="gramEnd"/>
                        <w:r>
                          <w:t xml:space="preserve"> b , c et d sont des nombres relatifs.</w:t>
                        </w:r>
                      </w:p>
                      <w:p w:rsidR="006040B0" w:rsidRPr="006040B0" w:rsidRDefault="006040B0" w:rsidP="006040B0">
                        <w:pPr>
                          <w:rPr>
                            <w:lang w:val="en-US"/>
                          </w:rPr>
                        </w:pPr>
                        <w:r w:rsidRPr="006040B0">
                          <w:rPr>
                            <w:lang w:val="en-US"/>
                          </w:rPr>
                          <w:t xml:space="preserve">On </w:t>
                        </w:r>
                        <w:proofErr w:type="gramStart"/>
                        <w:r w:rsidRPr="006040B0">
                          <w:rPr>
                            <w:lang w:val="en-US"/>
                          </w:rPr>
                          <w:t>a :</w:t>
                        </w:r>
                        <w:proofErr w:type="gramEnd"/>
                        <w:r w:rsidRPr="006040B0">
                          <w:rPr>
                            <w:lang w:val="en-US"/>
                          </w:rPr>
                          <w:t xml:space="preserve"> (</w:t>
                        </w:r>
                        <w:proofErr w:type="spellStart"/>
                        <w:r w:rsidRPr="006040B0">
                          <w:rPr>
                            <w:lang w:val="en-US"/>
                          </w:rPr>
                          <w:t>a+b</w:t>
                        </w:r>
                        <w:proofErr w:type="spellEnd"/>
                        <w:r w:rsidRPr="006040B0">
                          <w:rPr>
                            <w:lang w:val="en-US"/>
                          </w:rPr>
                          <w:t>)(</w:t>
                        </w:r>
                        <w:proofErr w:type="spellStart"/>
                        <w:r w:rsidRPr="006040B0">
                          <w:rPr>
                            <w:lang w:val="en-US"/>
                          </w:rPr>
                          <w:t>c+d</w:t>
                        </w:r>
                        <w:proofErr w:type="spellEnd"/>
                        <w:r w:rsidRPr="006040B0">
                          <w:rPr>
                            <w:lang w:val="en-US"/>
                          </w:rPr>
                          <w:t>)=a(</w:t>
                        </w:r>
                        <w:proofErr w:type="spellStart"/>
                        <w:r w:rsidRPr="006040B0">
                          <w:rPr>
                            <w:lang w:val="en-US"/>
                          </w:rPr>
                          <w:t>c+d</w:t>
                        </w:r>
                        <w:proofErr w:type="spellEnd"/>
                        <w:r w:rsidRPr="006040B0">
                          <w:rPr>
                            <w:lang w:val="en-US"/>
                          </w:rPr>
                          <w:t>)+b(</w:t>
                        </w:r>
                        <w:proofErr w:type="spellStart"/>
                        <w:r w:rsidRPr="006040B0">
                          <w:rPr>
                            <w:lang w:val="en-US"/>
                          </w:rPr>
                          <w:t>c+d</w:t>
                        </w:r>
                        <w:proofErr w:type="spellEnd"/>
                        <w:r w:rsidRPr="006040B0">
                          <w:rPr>
                            <w:lang w:val="en-US"/>
                          </w:rPr>
                          <w:t>)=</w:t>
                        </w:r>
                        <w:proofErr w:type="spellStart"/>
                        <w:r w:rsidRPr="006040B0">
                          <w:rPr>
                            <w:lang w:val="en-US"/>
                          </w:rPr>
                          <w:t>ac+ad+bc+bd</w:t>
                        </w:r>
                        <w:proofErr w:type="spellEnd"/>
                      </w:p>
                    </w:txbxContent>
                  </v:textbox>
                </v:rect>
              </w:pict>
            </w:r>
          </w:p>
          <w:p w:rsidR="006040B0" w:rsidRPr="006040B0" w:rsidRDefault="006040B0" w:rsidP="006040B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6040B0" w:rsidRDefault="006040B0" w:rsidP="006040B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6040B0" w:rsidRDefault="006040B0" w:rsidP="006040B0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E74C52" w:rsidRPr="005F6ED0" w:rsidRDefault="006040B0" w:rsidP="005F6ED0">
            <w:pPr>
              <w:pStyle w:val="Paragraphedeliste"/>
              <w:numPr>
                <w:ilvl w:val="0"/>
                <w:numId w:val="35"/>
              </w:numPr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Remarque :</w:t>
            </w:r>
          </w:p>
          <w:p w:rsidR="006040B0" w:rsidRPr="000E6916" w:rsidRDefault="006040B0" w:rsidP="006040B0">
            <w:pPr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</w:pPr>
            <w:r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Pour multiplier </w:t>
            </w:r>
            <w:r w:rsidR="00637F39"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une somme par une </w:t>
            </w:r>
            <w:proofErr w:type="gramStart"/>
            <w:r w:rsidR="00637F39"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>somme ,</w:t>
            </w:r>
            <w:proofErr w:type="gramEnd"/>
            <w:r w:rsidR="00637F39"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 on multiplie chaque terme de la </w:t>
            </w:r>
            <w:proofErr w:type="spellStart"/>
            <w:r w:rsidR="00637F39"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>prmière</w:t>
            </w:r>
            <w:proofErr w:type="spellEnd"/>
            <w:r w:rsidR="00637F39" w:rsidRPr="000E6916">
              <w:rPr>
                <w:rFonts w:ascii="Times New Roman" w:eastAsiaTheme="minorHAnsi" w:hAnsi="Times New Roman" w:cs="Times New Roman"/>
                <w:sz w:val="26"/>
                <w:szCs w:val="26"/>
                <w:lang w:eastAsia="en-US"/>
              </w:rPr>
              <w:t xml:space="preserve"> somme par chaque terme de la deuxième somme.</w:t>
            </w:r>
          </w:p>
          <w:p w:rsidR="00637F39" w:rsidRPr="001C7665" w:rsidRDefault="00637F39" w:rsidP="006040B0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lang w:eastAsia="en-US"/>
              </w:rPr>
            </w:pPr>
          </w:p>
          <w:p w:rsidR="00637F39" w:rsidRPr="001C7665" w:rsidRDefault="00637F39" w:rsidP="006040B0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 :</w:t>
            </w:r>
          </w:p>
          <w:p w:rsidR="00637F39" w:rsidRPr="000E6916" w:rsidRDefault="00637F39" w:rsidP="00637F39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0E6916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Développer l’expression E tels que :</w:t>
            </w:r>
          </w:p>
          <w:p w:rsidR="00637F39" w:rsidRPr="006040B0" w:rsidRDefault="00637F39" w:rsidP="00637F39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637F39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eastAsia="en-US"/>
              </w:rPr>
              <w:object w:dxaOrig="1939" w:dyaOrig="320">
                <v:shape id="_x0000_i1038" type="#_x0000_t75" style="width:96.75pt;height:15.75pt" o:ole="">
                  <v:imagedata r:id="rId43" o:title=""/>
                </v:shape>
                <o:OLEObject Type="Embed" ProgID="Equation.DSMT4" ShapeID="_x0000_i1038" DrawAspect="Content" ObjectID="_1770480962" r:id="rId44"/>
              </w:object>
            </w:r>
          </w:p>
        </w:tc>
        <w:tc>
          <w:tcPr>
            <w:tcW w:w="2835" w:type="dxa"/>
          </w:tcPr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E74C52" w:rsidRPr="005F6ED0" w:rsidRDefault="00637F39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637F39" w:rsidRDefault="00637F39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046CAE" w:rsidRPr="001C7665" w:rsidRDefault="00046CAE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Développer puis simplifier </w:t>
            </w:r>
            <w:r w:rsidR="009826F6"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les expressions suivantes :</w:t>
            </w:r>
            <w:r w:rsidR="009826F6" w:rsidRPr="001C7665">
              <w:rPr>
                <w:rFonts w:ascii="Times New Roman" w:eastAsiaTheme="minorHAnsi" w:hAnsi="Times New Roman" w:cs="Times New Roman"/>
                <w:position w:val="-82"/>
                <w:sz w:val="24"/>
                <w:szCs w:val="24"/>
                <w:lang w:eastAsia="en-US"/>
              </w:rPr>
              <w:object w:dxaOrig="2220" w:dyaOrig="1760">
                <v:shape id="_x0000_i1039" type="#_x0000_t75" style="width:111pt;height:87.75pt" o:ole="">
                  <v:imagedata r:id="rId45" o:title=""/>
                </v:shape>
                <o:OLEObject Type="Embed" ProgID="Equation.DSMT4" ShapeID="_x0000_i1039" DrawAspect="Content" ObjectID="_1770480963" r:id="rId46"/>
              </w:object>
            </w:r>
          </w:p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E74C52" w:rsidRDefault="00E74C52" w:rsidP="009201D0">
            <w:pPr>
              <w:rPr>
                <w:rtl/>
                <w:lang w:bidi="ar-MA"/>
              </w:rPr>
            </w:pPr>
          </w:p>
        </w:tc>
      </w:tr>
    </w:tbl>
    <w:p w:rsidR="00E74C52" w:rsidRDefault="00E74C52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E74C52" w:rsidTr="009201D0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9201D0">
        <w:trPr>
          <w:trHeight w:val="9880"/>
        </w:trPr>
        <w:tc>
          <w:tcPr>
            <w:tcW w:w="1560" w:type="dxa"/>
          </w:tcPr>
          <w:p w:rsidR="00E74C52" w:rsidRPr="00AF30EF" w:rsidRDefault="00E74C52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E74C52" w:rsidRPr="00F22DD2" w:rsidRDefault="00E74C52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E74C52" w:rsidRDefault="0055702F" w:rsidP="001C7665">
            <w:pPr>
              <w:pStyle w:val="Titre1"/>
              <w:numPr>
                <w:ilvl w:val="0"/>
                <w:numId w:val="38"/>
              </w:numPr>
              <w:spacing w:before="0"/>
              <w:outlineLvl w:val="0"/>
              <w:rPr>
                <w:color w:val="FF0000"/>
              </w:rPr>
            </w:pPr>
            <w:r w:rsidRPr="005F6ED0">
              <w:rPr>
                <w:color w:val="FF0000"/>
              </w:rPr>
              <w:t>Factorisation d’une expression littérale :</w:t>
            </w:r>
          </w:p>
          <w:p w:rsidR="005F6ED0" w:rsidRPr="005F6ED0" w:rsidRDefault="005F6ED0" w:rsidP="005F6ED0"/>
          <w:p w:rsidR="0055702F" w:rsidRPr="005F6ED0" w:rsidRDefault="0055702F" w:rsidP="005F6ED0">
            <w:pPr>
              <w:pStyle w:val="Paragraphedeliste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</w:pPr>
            <w:r w:rsidRPr="005F6ED0">
              <w:rPr>
                <w:rFonts w:ascii="Times New Roman" w:hAnsi="Times New Roman" w:cs="Times New Roman"/>
                <w:b/>
                <w:bCs/>
                <w:color w:val="009900"/>
                <w:sz w:val="24"/>
                <w:szCs w:val="24"/>
              </w:rPr>
              <w:t>Définition :</w:t>
            </w:r>
          </w:p>
          <w:p w:rsidR="00867360" w:rsidRPr="005F6ED0" w:rsidRDefault="00CB6422" w:rsidP="0055702F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9900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009900"/>
                <w:sz w:val="24"/>
                <w:szCs w:val="24"/>
              </w:rPr>
              <w:pict>
                <v:rect id="Rectangle 27708" o:spid="_x0000_s1053" style="position:absolute;margin-left:.5pt;margin-top:3.35pt;width:335.25pt;height:60.4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" fillcolor="white [3201]" strokecolor="#f79646 [3209]" strokeweight="2pt">
                  <v:path arrowok="t"/>
                  <v:textbox>
                    <w:txbxContent>
                      <w:p w:rsidR="0055702F" w:rsidRDefault="0055702F" w:rsidP="0055702F">
                        <w:r>
                          <w:t xml:space="preserve">Factoriser une expression revient à écrire une somme ou une différence sous la forme </w:t>
                        </w:r>
                        <w:r w:rsidR="00867360">
                          <w:t>d’un produit. Pour factoriser, on doit trouver le facteur commun.</w:t>
                        </w:r>
                      </w:p>
                    </w:txbxContent>
                  </v:textbox>
                </v:rect>
              </w:pict>
            </w:r>
          </w:p>
          <w:p w:rsidR="00867360" w:rsidRPr="00867360" w:rsidRDefault="00867360" w:rsidP="0086736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867360" w:rsidRDefault="00867360" w:rsidP="0086736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867360" w:rsidRDefault="00867360" w:rsidP="0086736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867360" w:rsidRPr="001C7665" w:rsidRDefault="00867360" w:rsidP="00867360">
            <w:pP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</w:pPr>
          </w:p>
          <w:p w:rsidR="0055702F" w:rsidRPr="001C7665" w:rsidRDefault="00867360" w:rsidP="00867360">
            <w:pPr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</w:t>
            </w:r>
            <w:r w:rsidRPr="001C7665">
              <w:rPr>
                <w:rFonts w:eastAsiaTheme="minorHAnsi" w:cstheme="minorHAnsi"/>
                <w:color w:val="5F497A" w:themeColor="accent4" w:themeShade="BF"/>
                <w:sz w:val="24"/>
                <w:szCs w:val="24"/>
              </w:rPr>
              <w:t>❸ </w:t>
            </w:r>
            <w:r w:rsidRPr="001C7665">
              <w:rPr>
                <w:rFonts w:ascii="Times New Roman" w:eastAsiaTheme="minorHAnsi" w:hAnsi="Times New Roman" w:cs="Times New Roman"/>
                <w:color w:val="5F497A" w:themeColor="accent4" w:themeShade="BF"/>
                <w:sz w:val="24"/>
                <w:szCs w:val="24"/>
              </w:rPr>
              <w:t>:</w:t>
            </w:r>
          </w:p>
          <w:p w:rsidR="00214615" w:rsidRDefault="00CB6422" w:rsidP="00867360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w:pict>
                <v:rect id="Rectangle 27709" o:spid="_x0000_s1054" style="position:absolute;margin-left:.5pt;margin-top:4.45pt;width:335.25pt;height:49.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" fillcolor="white [3201]" strokecolor="#f79646 [3209]" strokeweight="2pt">
                  <v:path arrowok="t"/>
                  <v:textbox>
                    <w:txbxContent>
                      <w:p w:rsidR="00867360" w:rsidRDefault="00867360" w:rsidP="00867360">
                        <w:proofErr w:type="gramStart"/>
                        <w:r>
                          <w:t>a ,</w:t>
                        </w:r>
                        <w:proofErr w:type="gramEnd"/>
                        <w:r>
                          <w:t xml:space="preserve"> b , et k sont des nombres relatifs.</w:t>
                        </w:r>
                      </w:p>
                      <w:p w:rsidR="00867360" w:rsidRPr="00867360" w:rsidRDefault="00867360" w:rsidP="00867360">
                        <w:pPr>
                          <w:rPr>
                            <w:lang w:val="en-US"/>
                          </w:rPr>
                        </w:pPr>
                        <w:r w:rsidRPr="00867360">
                          <w:rPr>
                            <w:lang w:val="en-US"/>
                          </w:rPr>
                          <w:t xml:space="preserve">On </w:t>
                        </w:r>
                        <w:proofErr w:type="gramStart"/>
                        <w:r w:rsidRPr="00867360">
                          <w:rPr>
                            <w:lang w:val="en-US"/>
                          </w:rPr>
                          <w:t>a :</w:t>
                        </w:r>
                        <w:proofErr w:type="spellStart"/>
                        <w:r w:rsidRPr="00867360">
                          <w:rPr>
                            <w:lang w:val="en-US"/>
                          </w:rPr>
                          <w:t>ka</w:t>
                        </w:r>
                        <w:proofErr w:type="gramEnd"/>
                        <w:r w:rsidRPr="00867360">
                          <w:rPr>
                            <w:lang w:val="en-US"/>
                          </w:rPr>
                          <w:t>+kb</w:t>
                        </w:r>
                        <w:proofErr w:type="spellEnd"/>
                        <w:r w:rsidRPr="00867360">
                          <w:rPr>
                            <w:lang w:val="en-US"/>
                          </w:rPr>
                          <w:t>=k(</w:t>
                        </w:r>
                        <w:proofErr w:type="spellStart"/>
                        <w:r w:rsidRPr="00867360">
                          <w:rPr>
                            <w:lang w:val="en-US"/>
                          </w:rPr>
                          <w:t>a+b</w:t>
                        </w:r>
                        <w:proofErr w:type="spellEnd"/>
                        <w:r w:rsidRPr="00867360">
                          <w:rPr>
                            <w:lang w:val="en-US"/>
                          </w:rPr>
                          <w:t xml:space="preserve">) ;;  </w:t>
                        </w:r>
                        <w:proofErr w:type="spellStart"/>
                        <w:r w:rsidRPr="00867360">
                          <w:rPr>
                            <w:lang w:val="en-US"/>
                          </w:rPr>
                          <w:t>ka</w:t>
                        </w:r>
                        <w:proofErr w:type="spellEnd"/>
                        <w:r w:rsidRPr="00867360">
                          <w:rPr>
                            <w:lang w:val="en-US"/>
                          </w:rPr>
                          <w:t>-kb=k(a-b)</w:t>
                        </w:r>
                      </w:p>
                    </w:txbxContent>
                  </v:textbox>
                </v:rect>
              </w:pict>
            </w:r>
          </w:p>
          <w:p w:rsidR="00214615" w:rsidRP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867360" w:rsidRPr="001C7665" w:rsidRDefault="00214615" w:rsidP="00214615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Exemples :</w:t>
            </w:r>
          </w:p>
          <w:p w:rsid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sz w:val="24"/>
                <w:szCs w:val="24"/>
              </w:rPr>
              <w:t>Factoriser les expressions suivantes :</w:t>
            </w:r>
          </w:p>
          <w:p w:rsid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214615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3200" w:dyaOrig="320">
                <v:shape id="_x0000_i1040" type="#_x0000_t75" style="width:159.75pt;height:15.75pt" o:ole="">
                  <v:imagedata r:id="rId47" o:title=""/>
                </v:shape>
                <o:OLEObject Type="Embed" ProgID="Equation.DSMT4" ShapeID="_x0000_i1040" DrawAspect="Content" ObjectID="_1770480964" r:id="rId48"/>
              </w:object>
            </w:r>
          </w:p>
          <w:p w:rsidR="00214615" w:rsidRPr="00214615" w:rsidRDefault="00214615" w:rsidP="00214615">
            <w:pPr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214615">
              <w:rPr>
                <w:rFonts w:ascii="Times New Roman" w:eastAsiaTheme="minorHAnsi" w:hAnsi="Times New Roman" w:cs="Times New Roman"/>
                <w:position w:val="-10"/>
                <w:sz w:val="24"/>
                <w:szCs w:val="24"/>
              </w:rPr>
              <w:object w:dxaOrig="5820" w:dyaOrig="320">
                <v:shape id="_x0000_i1041" type="#_x0000_t75" style="width:291pt;height:15.75pt" o:ole="">
                  <v:imagedata r:id="rId49" o:title=""/>
                </v:shape>
                <o:OLEObject Type="Embed" ProgID="Equation.DSMT4" ShapeID="_x0000_i1041" DrawAspect="Content" ObjectID="_1770480965" r:id="rId50"/>
              </w:object>
            </w:r>
          </w:p>
        </w:tc>
        <w:tc>
          <w:tcPr>
            <w:tcW w:w="2835" w:type="dxa"/>
          </w:tcPr>
          <w:p w:rsidR="00E74C52" w:rsidRPr="005F6ED0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</w:p>
          <w:p w:rsidR="00E74C52" w:rsidRPr="005F6ED0" w:rsidRDefault="00214615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214615" w:rsidRDefault="00214615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AE488E" w:rsidRPr="001C7665" w:rsidRDefault="00AE488E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Factoriser les expressions suivantes :</w:t>
            </w:r>
          </w:p>
          <w:p w:rsidR="00AE488E" w:rsidRPr="001C7665" w:rsidRDefault="00AE488E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position w:val="-138"/>
                <w:sz w:val="24"/>
                <w:szCs w:val="24"/>
                <w:lang w:eastAsia="en-US"/>
              </w:rPr>
              <w:object w:dxaOrig="1980" w:dyaOrig="2880">
                <v:shape id="_x0000_i1042" type="#_x0000_t75" style="width:99pt;height:2in" o:ole="">
                  <v:imagedata r:id="rId51" o:title=""/>
                </v:shape>
                <o:OLEObject Type="Embed" ProgID="Equation.DSMT4" ShapeID="_x0000_i1042" DrawAspect="Content" ObjectID="_1770480966" r:id="rId52"/>
              </w:object>
            </w:r>
          </w:p>
          <w:p w:rsidR="00E74C52" w:rsidRDefault="00E74C52" w:rsidP="009201D0">
            <w:pPr>
              <w:rPr>
                <w:rtl/>
                <w:lang w:bidi="ar-MA"/>
              </w:rPr>
            </w:pPr>
          </w:p>
        </w:tc>
      </w:tr>
    </w:tbl>
    <w:p w:rsidR="00E74C52" w:rsidRDefault="00E74C52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662"/>
        <w:gridCol w:w="3261"/>
      </w:tblGrid>
      <w:tr w:rsidR="00E74C52" w:rsidTr="00674598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1D2C26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662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3261" w:type="dxa"/>
            <w:shd w:val="clear" w:color="auto" w:fill="FFC000"/>
            <w:vAlign w:val="center"/>
          </w:tcPr>
          <w:p w:rsidR="00E74C52" w:rsidRPr="00A73530" w:rsidRDefault="00E74C52" w:rsidP="009201D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E74C52" w:rsidTr="00674598">
        <w:trPr>
          <w:trHeight w:val="9880"/>
        </w:trPr>
        <w:tc>
          <w:tcPr>
            <w:tcW w:w="1560" w:type="dxa"/>
          </w:tcPr>
          <w:p w:rsidR="00E74C52" w:rsidRPr="00AF30EF" w:rsidRDefault="00E74C52" w:rsidP="009201D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E74C52" w:rsidRPr="005F6ED0" w:rsidRDefault="008D505F" w:rsidP="009201D0">
            <w:pPr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</w:pPr>
            <w:r w:rsidRPr="005F6ED0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</w:rPr>
              <w:t>Activité (4) :</w:t>
            </w:r>
          </w:p>
          <w:p w:rsidR="008D505F" w:rsidRPr="00791071" w:rsidRDefault="008D505F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8D505F" w:rsidRPr="00791071" w:rsidRDefault="008D505F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Sachant que : </w:t>
            </w:r>
          </w:p>
          <w:p w:rsidR="008D505F" w:rsidRPr="00791071" w:rsidRDefault="00791071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60" w:dyaOrig="360">
                <v:shape id="_x0000_i1043" type="#_x0000_t75" style="width:113.25pt;height:18pt" o:ole="">
                  <v:imagedata r:id="rId53" o:title=""/>
                </v:shape>
                <o:OLEObject Type="Embed" ProgID="Equation.DSMT4" ShapeID="_x0000_i1043" DrawAspect="Content" ObjectID="_1770480967" r:id="rId54"/>
              </w:object>
            </w:r>
          </w:p>
          <w:p w:rsidR="00791071" w:rsidRPr="00791071" w:rsidRDefault="00791071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</w:t>
            </w: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99" w:dyaOrig="360">
                <v:shape id="_x0000_i1044" type="#_x0000_t75" style="width:114.75pt;height:18pt" o:ole="">
                  <v:imagedata r:id="rId55" o:title=""/>
                </v:shape>
                <o:OLEObject Type="Embed" ProgID="Equation.DSMT4" ShapeID="_x0000_i1044" DrawAspect="Content" ObjectID="_1770480968" r:id="rId56"/>
              </w:object>
            </w:r>
          </w:p>
          <w:p w:rsidR="00791071" w:rsidRPr="00791071" w:rsidRDefault="00791071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ontrer que :</w:t>
            </w:r>
          </w:p>
          <w:p w:rsidR="00791071" w:rsidRPr="00791071" w:rsidRDefault="00791071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80" w:dyaOrig="360">
                <v:shape id="_x0000_i1045" type="#_x0000_t75" style="width:114pt;height:18pt" o:ole="">
                  <v:imagedata r:id="rId57" o:title=""/>
                </v:shape>
                <o:OLEObject Type="Embed" ProgID="Equation.DSMT4" ShapeID="_x0000_i1045" DrawAspect="Content" ObjectID="_1770480969" r:id="rId58"/>
              </w:object>
            </w:r>
          </w:p>
          <w:p w:rsidR="00791071" w:rsidRPr="00791071" w:rsidRDefault="00791071" w:rsidP="009201D0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60" w:dyaOrig="360">
                <v:shape id="_x0000_i1046" type="#_x0000_t75" style="width:113.25pt;height:18pt" o:ole="">
                  <v:imagedata r:id="rId59" o:title=""/>
                </v:shape>
                <o:OLEObject Type="Embed" ProgID="Equation.DSMT4" ShapeID="_x0000_i1046" DrawAspect="Content" ObjectID="_1770480970" r:id="rId60"/>
              </w:object>
            </w:r>
          </w:p>
          <w:p w:rsidR="00791071" w:rsidRPr="00F22DD2" w:rsidRDefault="00791071" w:rsidP="009201D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791071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2220" w:dyaOrig="360">
                <v:shape id="_x0000_i1047" type="#_x0000_t75" style="width:111pt;height:18pt" o:ole="">
                  <v:imagedata r:id="rId61" o:title=""/>
                </v:shape>
                <o:OLEObject Type="Embed" ProgID="Equation.DSMT4" ShapeID="_x0000_i1047" DrawAspect="Content" ObjectID="_1770480971" r:id="rId62"/>
              </w:object>
            </w:r>
          </w:p>
        </w:tc>
        <w:tc>
          <w:tcPr>
            <w:tcW w:w="6662" w:type="dxa"/>
          </w:tcPr>
          <w:p w:rsidR="00E74C52" w:rsidRPr="001F4263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E74C52" w:rsidRPr="001C7665" w:rsidRDefault="00272540" w:rsidP="001C7665">
            <w:pPr>
              <w:pStyle w:val="Titre1"/>
              <w:numPr>
                <w:ilvl w:val="0"/>
                <w:numId w:val="38"/>
              </w:numPr>
              <w:spacing w:before="0"/>
              <w:outlineLvl w:val="0"/>
              <w:rPr>
                <w:rFonts w:asciiTheme="majorBidi" w:hAnsiTheme="majorBidi"/>
                <w:color w:val="FF0000"/>
              </w:rPr>
            </w:pPr>
            <w:r w:rsidRPr="001C7665">
              <w:rPr>
                <w:rFonts w:asciiTheme="majorBidi" w:hAnsiTheme="majorBidi"/>
                <w:color w:val="FF0000"/>
              </w:rPr>
              <w:t>Les identités remarquables :</w:t>
            </w:r>
          </w:p>
          <w:p w:rsidR="005F6ED0" w:rsidRPr="005F6ED0" w:rsidRDefault="005F6ED0" w:rsidP="005F6ED0"/>
          <w:p w:rsidR="00272540" w:rsidRPr="000E6916" w:rsidRDefault="00272540" w:rsidP="000E691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</w:pPr>
            <w:r w:rsidRPr="000E6916">
              <w:rPr>
                <w:rFonts w:ascii="Times New Roman" w:hAnsi="Times New Roman" w:cs="Times New Roman"/>
                <w:b/>
                <w:bCs/>
                <w:color w:val="5F497A" w:themeColor="accent4" w:themeShade="BF"/>
                <w:sz w:val="24"/>
                <w:szCs w:val="24"/>
              </w:rPr>
              <w:t>Règle (4) :</w:t>
            </w:r>
          </w:p>
          <w:p w:rsidR="00272540" w:rsidRPr="00272540" w:rsidRDefault="00CB6422" w:rsidP="00272540">
            <w:pPr>
              <w:pStyle w:val="Paragraphedeliste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  <w:lang w:eastAsia="fr-FR"/>
              </w:rPr>
              <w:pict>
                <v:rect id="Rectangle 1" o:spid="_x0000_s1055" style="position:absolute;left:0;text-align:left;margin-left:2pt;margin-top:3.05pt;width:323.25pt;height:91.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" fillcolor="white [3201]" strokecolor="#f79646 [3209]" strokeweight="2pt">
                  <v:path arrowok="t"/>
                  <v:textbox>
                    <w:txbxContent>
                      <w:p w:rsidR="008659ED" w:rsidRDefault="008659ED" w:rsidP="008659ED">
                        <w:proofErr w:type="gramStart"/>
                        <w:r>
                          <w:t>a</w:t>
                        </w:r>
                        <w:proofErr w:type="gramEnd"/>
                        <w:r>
                          <w:t xml:space="preserve"> et b sont deux nombres relatifs.</w:t>
                        </w:r>
                      </w:p>
                      <w:p w:rsidR="008659ED" w:rsidRDefault="008659ED" w:rsidP="008659ED">
                        <w:r>
                          <w:t xml:space="preserve">On a :        </w:t>
                        </w:r>
                        <w:r w:rsidRPr="008659ED">
                          <w:rPr>
                            <w:position w:val="-50"/>
                          </w:rPr>
                          <w:object w:dxaOrig="2299" w:dyaOrig="1160">
                            <v:shape id="_x0000_i1054" type="#_x0000_t75" style="width:114.75pt;height:57.75pt" o:ole="">
                              <v:imagedata r:id="rId63" o:title=""/>
                            </v:shape>
                            <o:OLEObject Type="Embed" ProgID="Equation.DSMT4" ShapeID="_x0000_i1054" DrawAspect="Content" ObjectID="_1770480978" r:id="rId64"/>
                          </w:object>
                        </w:r>
                      </w:p>
                      <w:p w:rsidR="008659ED" w:rsidRDefault="008659ED" w:rsidP="008659ED"/>
                    </w:txbxContent>
                  </v:textbox>
                </v:rect>
              </w:pict>
            </w:r>
          </w:p>
          <w:p w:rsidR="008659ED" w:rsidRDefault="008659ED" w:rsidP="009201D0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8659ED" w:rsidRP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8659ED" w:rsidRDefault="008659ED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E74C52" w:rsidRPr="001C7665" w:rsidRDefault="008659ED" w:rsidP="008659ED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xemples :</w:t>
            </w:r>
          </w:p>
          <w:p w:rsidR="008659ED" w:rsidRPr="001C7665" w:rsidRDefault="008659ED" w:rsidP="008659E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1C7665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On développe les expressions suivantes :</w:t>
            </w:r>
          </w:p>
          <w:p w:rsidR="008659ED" w:rsidRPr="008659ED" w:rsidRDefault="00A90A37" w:rsidP="008659ED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A90A37">
              <w:rPr>
                <w:rFonts w:ascii="Times New Roman" w:eastAsiaTheme="minorHAnsi" w:hAnsi="Times New Roman" w:cs="Times New Roman"/>
                <w:position w:val="-46"/>
                <w:sz w:val="28"/>
                <w:szCs w:val="28"/>
                <w:lang w:eastAsia="en-US"/>
              </w:rPr>
              <w:object w:dxaOrig="1900" w:dyaOrig="1120">
                <v:shape id="_x0000_i1048" type="#_x0000_t75" style="width:95.25pt;height:56.25pt" o:ole="">
                  <v:imagedata r:id="rId65" o:title=""/>
                </v:shape>
                <o:OLEObject Type="Embed" ProgID="Equation.DSMT4" ShapeID="_x0000_i1048" DrawAspect="Content" ObjectID="_1770480972" r:id="rId66"/>
              </w:object>
            </w:r>
          </w:p>
        </w:tc>
        <w:tc>
          <w:tcPr>
            <w:tcW w:w="3261" w:type="dxa"/>
          </w:tcPr>
          <w:p w:rsidR="00E74C52" w:rsidRDefault="00E74C52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A90A37" w:rsidRPr="005F6ED0" w:rsidRDefault="00A90A37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5F6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A90A37" w:rsidRDefault="00A90A37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  <w:t>Compléter les égalités suivantes :</w:t>
            </w:r>
          </w:p>
          <w:p w:rsidR="00A90A37" w:rsidRDefault="00674598" w:rsidP="009201D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 w:rsidRPr="00674598">
              <w:rPr>
                <w:rFonts w:ascii="Times New Roman" w:eastAsiaTheme="minorHAnsi" w:hAnsi="Times New Roman" w:cs="Times New Roman"/>
                <w:position w:val="-110"/>
                <w:sz w:val="20"/>
                <w:szCs w:val="20"/>
                <w:lang w:eastAsia="en-US"/>
              </w:rPr>
              <w:object w:dxaOrig="3120" w:dyaOrig="2320">
                <v:shape id="_x0000_i1049" type="#_x0000_t75" style="width:156pt;height:116.25pt" o:ole="">
                  <v:imagedata r:id="rId67" o:title=""/>
                </v:shape>
                <o:OLEObject Type="Embed" ProgID="Equation.DSMT4" ShapeID="_x0000_i1049" DrawAspect="Content" ObjectID="_1770480973" r:id="rId68"/>
              </w:object>
            </w:r>
          </w:p>
          <w:p w:rsidR="00E74C52" w:rsidRDefault="00E74C52" w:rsidP="009201D0">
            <w:pPr>
              <w:rPr>
                <w:rtl/>
                <w:lang w:bidi="ar-MA"/>
              </w:rPr>
            </w:pPr>
          </w:p>
        </w:tc>
      </w:tr>
    </w:tbl>
    <w:p w:rsidR="00E74C52" w:rsidRDefault="00E74C52" w:rsidP="0039106F"/>
    <w:sectPr w:rsidR="00E74C52" w:rsidSect="00A65860">
      <w:footerReference w:type="default" r:id="rId69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B6422" w:rsidRDefault="00CB6422">
      <w:pPr>
        <w:spacing w:after="0" w:line="240" w:lineRule="auto"/>
      </w:pPr>
      <w:r>
        <w:separator/>
      </w:r>
    </w:p>
  </w:endnote>
  <w:endnote w:type="continuationSeparator" w:id="0">
    <w:p w:rsidR="00CB6422" w:rsidRDefault="00CB64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82F33" w:rsidRPr="00D61D26" w:rsidRDefault="00C82F33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B6422" w:rsidRDefault="00CB6422">
      <w:pPr>
        <w:spacing w:after="0" w:line="240" w:lineRule="auto"/>
      </w:pPr>
      <w:r>
        <w:separator/>
      </w:r>
    </w:p>
  </w:footnote>
  <w:footnote w:type="continuationSeparator" w:id="0">
    <w:p w:rsidR="00CB6422" w:rsidRDefault="00CB64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0.5pt;height:10.5pt" o:bullet="t">
        <v:imagedata r:id="rId1" o:title="BD14578_"/>
      </v:shape>
    </w:pict>
  </w:numPicBullet>
  <w:abstractNum w:abstractNumId="0">
    <w:nsid w:val="0135732D"/>
    <w:multiLevelType w:val="hybridMultilevel"/>
    <w:tmpl w:val="1184680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E11A1A"/>
    <w:multiLevelType w:val="hybridMultilevel"/>
    <w:tmpl w:val="F9C4969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4A2474"/>
    <w:multiLevelType w:val="hybridMultilevel"/>
    <w:tmpl w:val="7C5C710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9D1557"/>
    <w:multiLevelType w:val="hybridMultilevel"/>
    <w:tmpl w:val="C728F804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242AD5"/>
    <w:multiLevelType w:val="hybridMultilevel"/>
    <w:tmpl w:val="B2D0735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C77DD0"/>
    <w:multiLevelType w:val="hybridMultilevel"/>
    <w:tmpl w:val="DF96112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D579F"/>
    <w:multiLevelType w:val="hybridMultilevel"/>
    <w:tmpl w:val="8AB841D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7E429FA"/>
    <w:multiLevelType w:val="hybridMultilevel"/>
    <w:tmpl w:val="7A384F7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8C45BC8"/>
    <w:multiLevelType w:val="hybridMultilevel"/>
    <w:tmpl w:val="B470DA6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1732D4"/>
    <w:multiLevelType w:val="hybridMultilevel"/>
    <w:tmpl w:val="779AB78C"/>
    <w:lvl w:ilvl="0" w:tplc="040C0009">
      <w:start w:val="1"/>
      <w:numFmt w:val="bullet"/>
      <w:lvlText w:val=""/>
      <w:lvlJc w:val="left"/>
      <w:pPr>
        <w:ind w:left="106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2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705276"/>
    <w:multiLevelType w:val="hybridMultilevel"/>
    <w:tmpl w:val="6F8A5DC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2365DB"/>
    <w:multiLevelType w:val="hybridMultilevel"/>
    <w:tmpl w:val="F62ED0EE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FE590B"/>
    <w:multiLevelType w:val="hybridMultilevel"/>
    <w:tmpl w:val="B506548E"/>
    <w:lvl w:ilvl="0" w:tplc="986CE736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1B8149A"/>
    <w:multiLevelType w:val="hybridMultilevel"/>
    <w:tmpl w:val="28F8318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B91584"/>
    <w:multiLevelType w:val="hybridMultilevel"/>
    <w:tmpl w:val="CB56205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4D5D57"/>
    <w:multiLevelType w:val="hybridMultilevel"/>
    <w:tmpl w:val="4F90BD7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5A400A"/>
    <w:multiLevelType w:val="hybridMultilevel"/>
    <w:tmpl w:val="2286DC08"/>
    <w:lvl w:ilvl="0" w:tplc="040C0009">
      <w:start w:val="1"/>
      <w:numFmt w:val="bullet"/>
      <w:lvlText w:val=""/>
      <w:lvlJc w:val="left"/>
      <w:pPr>
        <w:ind w:left="94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24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25">
    <w:nsid w:val="45121733"/>
    <w:multiLevelType w:val="hybridMultilevel"/>
    <w:tmpl w:val="7AEE95D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C0C3C6B"/>
    <w:multiLevelType w:val="multilevel"/>
    <w:tmpl w:val="040C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7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29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D293C6A"/>
    <w:multiLevelType w:val="hybridMultilevel"/>
    <w:tmpl w:val="65BC4B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8BE026D"/>
    <w:multiLevelType w:val="hybridMultilevel"/>
    <w:tmpl w:val="67CEC3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9AF73F7"/>
    <w:multiLevelType w:val="hybridMultilevel"/>
    <w:tmpl w:val="413E59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8B4D5C"/>
    <w:multiLevelType w:val="hybridMultilevel"/>
    <w:tmpl w:val="0472E65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C3430B4"/>
    <w:multiLevelType w:val="hybridMultilevel"/>
    <w:tmpl w:val="641288FA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4"/>
  </w:num>
  <w:num w:numId="2">
    <w:abstractNumId w:val="32"/>
  </w:num>
  <w:num w:numId="3">
    <w:abstractNumId w:val="30"/>
  </w:num>
  <w:num w:numId="4">
    <w:abstractNumId w:val="27"/>
  </w:num>
  <w:num w:numId="5">
    <w:abstractNumId w:val="5"/>
  </w:num>
  <w:num w:numId="6">
    <w:abstractNumId w:val="13"/>
  </w:num>
  <w:num w:numId="7">
    <w:abstractNumId w:val="28"/>
  </w:num>
  <w:num w:numId="8">
    <w:abstractNumId w:val="24"/>
  </w:num>
  <w:num w:numId="9">
    <w:abstractNumId w:val="17"/>
  </w:num>
  <w:num w:numId="10">
    <w:abstractNumId w:val="20"/>
  </w:num>
  <w:num w:numId="11">
    <w:abstractNumId w:val="14"/>
  </w:num>
  <w:num w:numId="12">
    <w:abstractNumId w:val="3"/>
  </w:num>
  <w:num w:numId="13">
    <w:abstractNumId w:val="29"/>
  </w:num>
  <w:num w:numId="14">
    <w:abstractNumId w:val="12"/>
  </w:num>
  <w:num w:numId="15">
    <w:abstractNumId w:val="35"/>
  </w:num>
  <w:num w:numId="16">
    <w:abstractNumId w:val="31"/>
  </w:num>
  <w:num w:numId="17">
    <w:abstractNumId w:val="37"/>
  </w:num>
  <w:num w:numId="18">
    <w:abstractNumId w:val="6"/>
  </w:num>
  <w:num w:numId="19">
    <w:abstractNumId w:val="7"/>
  </w:num>
  <w:num w:numId="20">
    <w:abstractNumId w:val="22"/>
  </w:num>
  <w:num w:numId="21">
    <w:abstractNumId w:val="21"/>
  </w:num>
  <w:num w:numId="22">
    <w:abstractNumId w:val="4"/>
  </w:num>
  <w:num w:numId="23">
    <w:abstractNumId w:val="16"/>
  </w:num>
  <w:num w:numId="24">
    <w:abstractNumId w:val="9"/>
  </w:num>
  <w:num w:numId="25">
    <w:abstractNumId w:val="26"/>
  </w:num>
  <w:num w:numId="26">
    <w:abstractNumId w:val="10"/>
  </w:num>
  <w:num w:numId="27">
    <w:abstractNumId w:val="15"/>
  </w:num>
  <w:num w:numId="28">
    <w:abstractNumId w:val="2"/>
  </w:num>
  <w:num w:numId="29">
    <w:abstractNumId w:val="19"/>
  </w:num>
  <w:num w:numId="30">
    <w:abstractNumId w:val="36"/>
  </w:num>
  <w:num w:numId="31">
    <w:abstractNumId w:val="33"/>
  </w:num>
  <w:num w:numId="32">
    <w:abstractNumId w:val="23"/>
  </w:num>
  <w:num w:numId="33">
    <w:abstractNumId w:val="25"/>
  </w:num>
  <w:num w:numId="34">
    <w:abstractNumId w:val="11"/>
  </w:num>
  <w:num w:numId="35">
    <w:abstractNumId w:val="0"/>
  </w:num>
  <w:num w:numId="36">
    <w:abstractNumId w:val="8"/>
  </w:num>
  <w:num w:numId="37">
    <w:abstractNumId w:val="1"/>
  </w:num>
  <w:num w:numId="38">
    <w:abstractNumId w:val="1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4A31AE"/>
    <w:rsid w:val="0001415B"/>
    <w:rsid w:val="0001418D"/>
    <w:rsid w:val="00046CAE"/>
    <w:rsid w:val="00047CA5"/>
    <w:rsid w:val="00090082"/>
    <w:rsid w:val="000A36CF"/>
    <w:rsid w:val="000C441E"/>
    <w:rsid w:val="000E6916"/>
    <w:rsid w:val="00110AE6"/>
    <w:rsid w:val="0015188C"/>
    <w:rsid w:val="00170B6C"/>
    <w:rsid w:val="00176A4E"/>
    <w:rsid w:val="001C7665"/>
    <w:rsid w:val="001D1D8A"/>
    <w:rsid w:val="001D2C26"/>
    <w:rsid w:val="001E77AA"/>
    <w:rsid w:val="001F4263"/>
    <w:rsid w:val="002122DF"/>
    <w:rsid w:val="00212E1D"/>
    <w:rsid w:val="00214615"/>
    <w:rsid w:val="002556CA"/>
    <w:rsid w:val="00272540"/>
    <w:rsid w:val="00281B08"/>
    <w:rsid w:val="002A455B"/>
    <w:rsid w:val="002C2401"/>
    <w:rsid w:val="002D075F"/>
    <w:rsid w:val="002E0667"/>
    <w:rsid w:val="002E7800"/>
    <w:rsid w:val="002F78D3"/>
    <w:rsid w:val="003102F5"/>
    <w:rsid w:val="00311840"/>
    <w:rsid w:val="00322FE5"/>
    <w:rsid w:val="003433AE"/>
    <w:rsid w:val="00375DF2"/>
    <w:rsid w:val="003862A3"/>
    <w:rsid w:val="0039106F"/>
    <w:rsid w:val="003959E2"/>
    <w:rsid w:val="003C3ABC"/>
    <w:rsid w:val="003C58E6"/>
    <w:rsid w:val="003E2AF4"/>
    <w:rsid w:val="004033CF"/>
    <w:rsid w:val="00434F14"/>
    <w:rsid w:val="00445C3A"/>
    <w:rsid w:val="00465673"/>
    <w:rsid w:val="004661DC"/>
    <w:rsid w:val="0046623B"/>
    <w:rsid w:val="004820E4"/>
    <w:rsid w:val="004A31AE"/>
    <w:rsid w:val="004A6068"/>
    <w:rsid w:val="004C4A87"/>
    <w:rsid w:val="004C5948"/>
    <w:rsid w:val="004D668B"/>
    <w:rsid w:val="004F76F3"/>
    <w:rsid w:val="00502485"/>
    <w:rsid w:val="00536B11"/>
    <w:rsid w:val="00552984"/>
    <w:rsid w:val="0055702F"/>
    <w:rsid w:val="00565E5F"/>
    <w:rsid w:val="005C5AE7"/>
    <w:rsid w:val="005E69A3"/>
    <w:rsid w:val="005E77D7"/>
    <w:rsid w:val="005F3D94"/>
    <w:rsid w:val="005F5CFA"/>
    <w:rsid w:val="005F6ED0"/>
    <w:rsid w:val="006040B0"/>
    <w:rsid w:val="006072A2"/>
    <w:rsid w:val="00637F39"/>
    <w:rsid w:val="00650499"/>
    <w:rsid w:val="00674598"/>
    <w:rsid w:val="00694573"/>
    <w:rsid w:val="00694F14"/>
    <w:rsid w:val="006A0BC7"/>
    <w:rsid w:val="006F1AEE"/>
    <w:rsid w:val="00711738"/>
    <w:rsid w:val="0075116D"/>
    <w:rsid w:val="00753111"/>
    <w:rsid w:val="0075390C"/>
    <w:rsid w:val="00756A2E"/>
    <w:rsid w:val="00776DF8"/>
    <w:rsid w:val="00791071"/>
    <w:rsid w:val="007A37FD"/>
    <w:rsid w:val="007A5F5D"/>
    <w:rsid w:val="007B3B51"/>
    <w:rsid w:val="007B721C"/>
    <w:rsid w:val="007F00B2"/>
    <w:rsid w:val="008174DE"/>
    <w:rsid w:val="008410BB"/>
    <w:rsid w:val="00861C09"/>
    <w:rsid w:val="00861EBD"/>
    <w:rsid w:val="008659ED"/>
    <w:rsid w:val="00867360"/>
    <w:rsid w:val="0087393E"/>
    <w:rsid w:val="00886A02"/>
    <w:rsid w:val="008B0749"/>
    <w:rsid w:val="008D5004"/>
    <w:rsid w:val="008D505F"/>
    <w:rsid w:val="009209B8"/>
    <w:rsid w:val="00945A0A"/>
    <w:rsid w:val="009712CD"/>
    <w:rsid w:val="009826F6"/>
    <w:rsid w:val="00997EDB"/>
    <w:rsid w:val="009A23DC"/>
    <w:rsid w:val="009B7FED"/>
    <w:rsid w:val="009C0C5C"/>
    <w:rsid w:val="009C7943"/>
    <w:rsid w:val="009D36C1"/>
    <w:rsid w:val="009F6EF7"/>
    <w:rsid w:val="00A65860"/>
    <w:rsid w:val="00A73530"/>
    <w:rsid w:val="00A87280"/>
    <w:rsid w:val="00A90A37"/>
    <w:rsid w:val="00AB4FC2"/>
    <w:rsid w:val="00AE488E"/>
    <w:rsid w:val="00AE65C8"/>
    <w:rsid w:val="00B02D3D"/>
    <w:rsid w:val="00C105FF"/>
    <w:rsid w:val="00C21C69"/>
    <w:rsid w:val="00C25B8D"/>
    <w:rsid w:val="00C308B8"/>
    <w:rsid w:val="00C52B4D"/>
    <w:rsid w:val="00C73810"/>
    <w:rsid w:val="00C82812"/>
    <w:rsid w:val="00C82F33"/>
    <w:rsid w:val="00CB6422"/>
    <w:rsid w:val="00CD6704"/>
    <w:rsid w:val="00CF2B4C"/>
    <w:rsid w:val="00D05EA6"/>
    <w:rsid w:val="00D06D0E"/>
    <w:rsid w:val="00D363D6"/>
    <w:rsid w:val="00D41E64"/>
    <w:rsid w:val="00D41E90"/>
    <w:rsid w:val="00D6280C"/>
    <w:rsid w:val="00D63F46"/>
    <w:rsid w:val="00D97591"/>
    <w:rsid w:val="00DC0F48"/>
    <w:rsid w:val="00DC3C9A"/>
    <w:rsid w:val="00DC67BE"/>
    <w:rsid w:val="00DD037F"/>
    <w:rsid w:val="00DF01C8"/>
    <w:rsid w:val="00E22EEE"/>
    <w:rsid w:val="00E33135"/>
    <w:rsid w:val="00E4090F"/>
    <w:rsid w:val="00E424EC"/>
    <w:rsid w:val="00E42AF5"/>
    <w:rsid w:val="00E4548E"/>
    <w:rsid w:val="00E53235"/>
    <w:rsid w:val="00E62FA5"/>
    <w:rsid w:val="00E64AFA"/>
    <w:rsid w:val="00E7443C"/>
    <w:rsid w:val="00E74C52"/>
    <w:rsid w:val="00E94D58"/>
    <w:rsid w:val="00EE7639"/>
    <w:rsid w:val="00F202B9"/>
    <w:rsid w:val="00F22DD2"/>
    <w:rsid w:val="00F54E47"/>
    <w:rsid w:val="00F75CDB"/>
    <w:rsid w:val="00F81D42"/>
    <w:rsid w:val="00F906EC"/>
    <w:rsid w:val="00FA39DB"/>
    <w:rsid w:val="00FC04D6"/>
    <w:rsid w:val="00FC1F94"/>
    <w:rsid w:val="00FE2D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984"/>
  </w:style>
  <w:style w:type="paragraph" w:styleId="Titre1">
    <w:name w:val="heading 1"/>
    <w:basedOn w:val="Normal"/>
    <w:next w:val="Normal"/>
    <w:link w:val="Titre1Car"/>
    <w:uiPriority w:val="9"/>
    <w:qFormat/>
    <w:rsid w:val="000141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0141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01415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0141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footnotes" Target="foot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626684-5085-4703-8C69-EF7A475850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430</Words>
  <Characters>2371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hp</cp:lastModifiedBy>
  <cp:revision>5</cp:revision>
  <cp:lastPrinted>2018-11-19T11:16:00Z</cp:lastPrinted>
  <dcterms:created xsi:type="dcterms:W3CDTF">2019-05-02T15:11:00Z</dcterms:created>
  <dcterms:modified xsi:type="dcterms:W3CDTF">2024-02-26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